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F12221" w14:textId="512AF7A7" w:rsidR="006C589B" w:rsidRDefault="003304CD" w:rsidP="00BC658E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b/>
        </w:rPr>
        <w:t>Final</w:t>
      </w:r>
      <w:r w:rsidR="00B91375">
        <w:rPr>
          <w:rFonts w:asciiTheme="minorHAnsi" w:hAnsiTheme="minorHAnsi"/>
          <w:b/>
        </w:rPr>
        <w:t xml:space="preserve"> Exam</w:t>
      </w:r>
    </w:p>
    <w:p w14:paraId="2C8ACB23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rPr>
          <w:b/>
        </w:rPr>
      </w:pPr>
      <w:r>
        <w:rPr>
          <w:b/>
        </w:rPr>
        <w:t xml:space="preserve">Constructions </w:t>
      </w:r>
    </w:p>
    <w:p w14:paraId="639FD23B" w14:textId="1DFCA154" w:rsidR="00891FFE" w:rsidRPr="00567542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  <w:r>
        <w:t>1.</w:t>
      </w:r>
      <w:r w:rsidRPr="00567542">
        <w:t xml:space="preserve"> Construct</w:t>
      </w:r>
      <w:r>
        <w:t xml:space="preserve"> a perpendicular bisector of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  <m:r>
              <w:rPr>
                <w:rFonts w:ascii="Cambria Math" w:hAnsi="Cambria Math"/>
              </w:rPr>
              <m:t>C</m:t>
            </m:r>
          </m:e>
        </m:acc>
      </m:oMath>
      <w:r>
        <w:t xml:space="preserve"> using a compass and straight edge. </w:t>
      </w:r>
      <w:r w:rsidRPr="006A7145">
        <w:t>(3 points)</w:t>
      </w:r>
    </w:p>
    <w:p w14:paraId="05511D72" w14:textId="77777777" w:rsidR="00891FFE" w:rsidRDefault="00891FFE" w:rsidP="00891FFE">
      <w:pPr>
        <w:spacing w:line="480" w:lineRule="auto"/>
      </w:pPr>
    </w:p>
    <w:p w14:paraId="13E34322" w14:textId="77777777" w:rsidR="00891FFE" w:rsidRDefault="00891FFE" w:rsidP="00891FFE">
      <w:pPr>
        <w:spacing w:line="480" w:lineRule="auto"/>
      </w:pPr>
    </w:p>
    <w:p w14:paraId="109322FB" w14:textId="77777777" w:rsidR="00891FFE" w:rsidRDefault="00891FFE" w:rsidP="00891FFE">
      <w:pPr>
        <w:spacing w:line="480" w:lineRule="auto"/>
      </w:pPr>
    </w:p>
    <w:p w14:paraId="77B1B06D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EA2495C" wp14:editId="02E4F889">
                <wp:simplePos x="0" y="0"/>
                <wp:positionH relativeFrom="column">
                  <wp:posOffset>1765935</wp:posOffset>
                </wp:positionH>
                <wp:positionV relativeFrom="paragraph">
                  <wp:posOffset>179705</wp:posOffset>
                </wp:positionV>
                <wp:extent cx="1826895" cy="114300"/>
                <wp:effectExtent l="25400" t="0" r="52705" b="6350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1826895" cy="114300"/>
                          <a:chOff x="-1257300" y="2057400"/>
                          <a:chExt cx="4114800" cy="0"/>
                        </a:xfrm>
                      </wpg:grpSpPr>
                      <wps:wsp>
                        <wps:cNvPr id="3" name="Straight Connector 3"/>
                        <wps:cNvCnPr/>
                        <wps:spPr>
                          <a:xfrm>
                            <a:off x="-1257300" y="2057400"/>
                            <a:ext cx="12573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oval"/>
                            <a:tailEnd type="oval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 flipH="1">
                            <a:off x="0" y="2057400"/>
                            <a:ext cx="28575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oval"/>
                            <a:tailEnd type="oval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93BBB9A" id="Group 17" o:spid="_x0000_s1026" style="position:absolute;margin-left:139.05pt;margin-top:14.15pt;width:143.85pt;height:9pt;flip:y;z-index:251689984;mso-width-relative:margin;mso-height-relative:margin" coordorigin="-1257300,2057400" coordsize="4114800,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">
                <v:line id="Straight Connector 3" o:spid="_x0000_s1027" style="position:absolute;visibility:visible;mso-wrap-style:square" from="-1257300,2057400" to="0,2057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ma3JsIAAADaAAAADwAAAGRycy9kb3ducmV2LnhtbESPzWrDMBCE74G8g9hAb4lcF0pwIhtT&#10;aJpToc7PeWNtbBNpZSzVcfv0VaHQ4zAz3zDbYrJGjDT4zrGCx1UCgrh2uuNGwfHwulyD8AFZo3FM&#10;Cr7IQ5HPZ1vMtLvzB41VaESEsM9QQRtCn0np65Ys+pXriaN3dYPFEOXQSD3gPcKtkWmSPEuLHceF&#10;Fnt6aam+VZ9WwcSX9zI1u++kOu1GNL2lt/1ZqYfFVG5ABJrCf/ivvdcKnuD3SrwBMv8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ema3JsIAAADaAAAADwAAAAAAAAAAAAAA&#10;AAChAgAAZHJzL2Rvd25yZXYueG1sUEsFBgAAAAAEAAQA+QAAAJADAAAAAA==&#10;" strokecolor="black [3213]" strokeweight="2pt">
                  <v:stroke startarrow="oval" endarrow="oval"/>
                </v:line>
                <v:line id="Straight Connector 15" o:spid="_x0000_s1028" style="position:absolute;flip:x;visibility:visible;mso-wrap-style:square" from="0,2057400" to="2857500,2057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ovavMMAAADbAAAADwAAAGRycy9kb3ducmV2LnhtbESP0WrCQBBF3wv9h2UE3+pGwSJpVimt&#10;RSEqNvoBQ3aahGZnw+7WxL/vCoJvM9w799zJVoNpxYWcbywrmE4SEMSl1Q1XCs6nr5cFCB+QNbaW&#10;ScGVPKyWz08Zptr2/E2XIlQihrBPUUEdQpdK6cuaDPqJ7Yij9mOdwRBXV0ntsI/hppWzJHmVBhuO&#10;hBo7+qip/C3+zI0bNrvP9aBzvZ5XTb4/HGfuoNR4NLy/gQg0hIf5fr3Vsf4cbr/EAeTyH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KL2rzDAAAA2wAAAA8AAAAAAAAAAAAA&#10;AAAAoQIAAGRycy9kb3ducmV2LnhtbFBLBQYAAAAABAAEAPkAAACRAwAAAAA=&#10;" strokecolor="black [3213]" strokeweight="2pt">
                  <v:stroke startarrow="oval" endarrow="oval"/>
                </v:line>
              </v:group>
            </w:pict>
          </mc:Fallback>
        </mc:AlternateContent>
      </w:r>
    </w:p>
    <w:p w14:paraId="76CA3D1B" w14:textId="77777777" w:rsidR="00891FFE" w:rsidRPr="008377B8" w:rsidRDefault="00891FFE" w:rsidP="00891FFE">
      <w:pPr>
        <w:tabs>
          <w:tab w:val="left" w:pos="2520"/>
          <w:tab w:val="left" w:pos="3600"/>
          <w:tab w:val="left" w:pos="5760"/>
        </w:tabs>
        <w:spacing w:line="480" w:lineRule="auto"/>
        <w:rPr>
          <w:rFonts w:asciiTheme="minorHAnsi" w:hAnsiTheme="minorHAnsi"/>
          <w:i/>
        </w:rPr>
      </w:pPr>
      <w:r>
        <w:rPr>
          <w:rFonts w:asciiTheme="minorHAnsi" w:hAnsiTheme="minorHAnsi"/>
        </w:rPr>
        <w:tab/>
      </w:r>
      <w:r w:rsidRPr="008377B8">
        <w:rPr>
          <w:rFonts w:asciiTheme="minorHAnsi" w:hAnsiTheme="minorHAnsi"/>
          <w:i/>
        </w:rPr>
        <w:t>A</w:t>
      </w:r>
      <w:r w:rsidRPr="008377B8">
        <w:rPr>
          <w:rFonts w:asciiTheme="minorHAnsi" w:hAnsiTheme="minorHAnsi"/>
          <w:i/>
        </w:rPr>
        <w:tab/>
        <w:t>B</w:t>
      </w:r>
      <w:r w:rsidRPr="008377B8">
        <w:rPr>
          <w:rFonts w:asciiTheme="minorHAnsi" w:hAnsiTheme="minorHAnsi"/>
          <w:i/>
        </w:rPr>
        <w:tab/>
        <w:t>C</w:t>
      </w:r>
    </w:p>
    <w:p w14:paraId="47972A39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</w:p>
    <w:p w14:paraId="0D3B9877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</w:p>
    <w:p w14:paraId="4254B2D8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</w:p>
    <w:p w14:paraId="465DE95A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  <w:rPr>
          <w:b/>
        </w:rPr>
      </w:pPr>
    </w:p>
    <w:p w14:paraId="1BCDF638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rPr>
          <w:b/>
        </w:rPr>
      </w:pPr>
    </w:p>
    <w:p w14:paraId="476B71A0" w14:textId="12DD9436" w:rsidR="00891FFE" w:rsidRPr="00BB14A3" w:rsidRDefault="00AD6DDB" w:rsidP="00891FFE"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51F5665" wp14:editId="20D92F33">
                <wp:simplePos x="0" y="0"/>
                <wp:positionH relativeFrom="column">
                  <wp:posOffset>3767504</wp:posOffset>
                </wp:positionH>
                <wp:positionV relativeFrom="paragraph">
                  <wp:posOffset>2660649</wp:posOffset>
                </wp:positionV>
                <wp:extent cx="1941781" cy="1257007"/>
                <wp:effectExtent l="25400" t="50800" r="65405" b="6413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41781" cy="125700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oval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DDC9AC" id="Straight Connector 16" o:spid="_x0000_s1026" style="position:absolute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6.65pt,209.5pt" to="449.55pt,308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" strokecolor="black [3213]" strokeweight="2pt">
                <v:stroke startarrow="oval" endarrow="open"/>
              </v:line>
            </w:pict>
          </mc:Fallback>
        </mc:AlternateContent>
      </w:r>
      <w:r w:rsidR="00015CE0"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800CE64" wp14:editId="598BA379">
                <wp:simplePos x="0" y="0"/>
                <wp:positionH relativeFrom="column">
                  <wp:posOffset>1594484</wp:posOffset>
                </wp:positionH>
                <wp:positionV relativeFrom="paragraph">
                  <wp:posOffset>3117850</wp:posOffset>
                </wp:positionV>
                <wp:extent cx="2171407" cy="800100"/>
                <wp:effectExtent l="50800" t="76200" r="64135" b="6350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171407" cy="800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oval" w="med" len="sm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8B5CD5" id="Straight Connector 1" o:spid="_x0000_s1026" style="position:absolute;flip:x 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5.55pt,245.5pt" to="296.55pt,308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" strokecolor="black [3213]" strokeweight="2pt">
                <v:stroke startarrow="oval" startarrowlength="short" endarrow="open"/>
              </v:line>
            </w:pict>
          </mc:Fallback>
        </mc:AlternateContent>
      </w:r>
      <w:r w:rsidR="00015CE0">
        <w:t>2. Construct an angle bisector of the given angle</w:t>
      </w:r>
      <w:r w:rsidR="00891FFE" w:rsidRPr="00BB14A3">
        <w:t xml:space="preserve">. </w:t>
      </w:r>
      <w:r w:rsidR="00891FFE">
        <w:t>(3 points)</w:t>
      </w:r>
      <w:r w:rsidR="00891FFE" w:rsidRPr="00BB14A3">
        <w:br w:type="page"/>
      </w:r>
    </w:p>
    <w:p w14:paraId="7FF2D233" w14:textId="2D8B2B11" w:rsidR="00891FFE" w:rsidRPr="00487CF4" w:rsidRDefault="00891FFE" w:rsidP="00891FFE">
      <w:r w:rsidRPr="00087363">
        <w:rPr>
          <w:b/>
        </w:rPr>
        <w:lastRenderedPageBreak/>
        <w:t>3.</w:t>
      </w:r>
      <w:r w:rsidRPr="00487CF4">
        <w:t xml:space="preserve"> The measure of angle </w:t>
      </w:r>
      <w:r w:rsidRPr="00487CF4">
        <w:rPr>
          <w:i/>
          <w:iCs/>
        </w:rPr>
        <w:t xml:space="preserve">T </w:t>
      </w:r>
      <w:r>
        <w:t xml:space="preserve">is </w:t>
      </w:r>
      <w:r w:rsidR="00AD6DDB">
        <w:t>1</w:t>
      </w:r>
      <w:r w:rsidRPr="00487CF4">
        <w:t>0°.</w:t>
      </w:r>
    </w:p>
    <w:p w14:paraId="2176EEE2" w14:textId="77777777" w:rsidR="00891FFE" w:rsidRDefault="00891FFE" w:rsidP="00891FFE">
      <w:r w:rsidRPr="00487CF4">
        <w:rPr>
          <w:bCs/>
        </w:rPr>
        <w:t xml:space="preserve">a. </w:t>
      </w:r>
      <w:r w:rsidRPr="00487CF4">
        <w:t xml:space="preserve">What is the measure of an angle that is complementary to angle </w:t>
      </w:r>
      <w:r w:rsidRPr="00487CF4">
        <w:rPr>
          <w:i/>
          <w:iCs/>
        </w:rPr>
        <w:t>T</w:t>
      </w:r>
      <w:r w:rsidRPr="00487CF4">
        <w:t>? (1 point)</w:t>
      </w:r>
      <w:r w:rsidRPr="00487CF4">
        <w:br/>
      </w:r>
      <w:r w:rsidRPr="00487CF4">
        <w:br/>
      </w:r>
      <w:r w:rsidRPr="00487CF4">
        <w:br/>
      </w:r>
    </w:p>
    <w:p w14:paraId="6AB70D6B" w14:textId="77777777" w:rsidR="00891FFE" w:rsidRPr="00487CF4" w:rsidRDefault="00891FFE" w:rsidP="00891FFE"/>
    <w:p w14:paraId="0B8AC05B" w14:textId="77777777" w:rsidR="00891FFE" w:rsidRPr="00487CF4" w:rsidRDefault="00891FFE" w:rsidP="00891FFE">
      <w:r w:rsidRPr="00487CF4">
        <w:rPr>
          <w:bCs/>
        </w:rPr>
        <w:t xml:space="preserve">b. </w:t>
      </w:r>
      <w:r w:rsidRPr="00487CF4">
        <w:t xml:space="preserve">What is the measure of an angle that is supplementary to angle </w:t>
      </w:r>
      <w:r w:rsidRPr="00487CF4">
        <w:rPr>
          <w:i/>
          <w:iCs/>
        </w:rPr>
        <w:t>T</w:t>
      </w:r>
      <w:r w:rsidRPr="00487CF4">
        <w:t>? (1 point)</w:t>
      </w:r>
    </w:p>
    <w:p w14:paraId="6502078C" w14:textId="77777777" w:rsidR="00891FFE" w:rsidRPr="00487CF4" w:rsidRDefault="00891FFE" w:rsidP="00891FFE"/>
    <w:p w14:paraId="19E8714F" w14:textId="77777777" w:rsidR="00891FFE" w:rsidRDefault="00891FFE" w:rsidP="00891FFE">
      <w:r>
        <w:br/>
      </w:r>
    </w:p>
    <w:p w14:paraId="054FA950" w14:textId="77777777" w:rsidR="00891FFE" w:rsidRPr="00487CF4" w:rsidRDefault="00891FFE" w:rsidP="00891FFE"/>
    <w:p w14:paraId="5C1F0BB9" w14:textId="77777777" w:rsidR="00891FFE" w:rsidRPr="00487CF4" w:rsidRDefault="00891FFE" w:rsidP="00891FFE"/>
    <w:p w14:paraId="2E1191BF" w14:textId="2FB69D1F" w:rsidR="00891FFE" w:rsidRPr="00487CF4" w:rsidRDefault="00891FFE" w:rsidP="00891FFE">
      <w:pPr>
        <w:rPr>
          <w:i/>
          <w:iCs/>
        </w:rPr>
      </w:pPr>
      <w:r w:rsidRPr="00087363">
        <w:rPr>
          <w:b/>
        </w:rPr>
        <w:t>4.</w:t>
      </w:r>
      <w:r w:rsidRPr="00487CF4">
        <w:t xml:space="preserve"> </w:t>
      </w:r>
      <w:r>
        <w:t>True or false</w:t>
      </w:r>
      <w:r w:rsidRPr="00487CF4">
        <w:t xml:space="preserve">: If </w:t>
      </w:r>
      <w:r w:rsidRPr="00487CF4">
        <w:rPr>
          <w:i/>
          <w:iCs/>
        </w:rPr>
        <w:t xml:space="preserve">M </w:t>
      </w:r>
      <w:r w:rsidRPr="00487CF4">
        <w:t xml:space="preserve">is the midpoint of </w:t>
      </w:r>
      <w:r w:rsidRPr="00487CF4">
        <w:rPr>
          <w:position w:val="-4"/>
        </w:rPr>
        <w:object w:dxaOrig="380" w:dyaOrig="320" w14:anchorId="1DF9F9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16.05pt" o:ole="">
            <v:imagedata r:id="rId8" o:title=""/>
          </v:shape>
          <o:OLEObject Type="Embed" ProgID="Equation.DSMT4" ShapeID="_x0000_i1025" DrawAspect="Content" ObjectID="_1542743351" r:id="rId9"/>
        </w:object>
      </w:r>
      <w:r>
        <w:t>, then</w:t>
      </w:r>
      <w:r>
        <w:rPr>
          <w:i/>
          <w:iCs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B</m:t>
        </m:r>
        <m:r>
          <w:rPr>
            <w:rFonts w:ascii="Cambria Math" w:hAnsi="Cambria Math"/>
          </w:rPr>
          <m:t>=A</m:t>
        </m:r>
        <m:r>
          <w:rPr>
            <w:rFonts w:ascii="Cambria Math" w:hAnsi="Cambria Math"/>
          </w:rPr>
          <m:t>M</m:t>
        </m:r>
      </m:oMath>
      <w:r>
        <w:rPr>
          <w:i/>
          <w:iCs/>
        </w:rPr>
        <w:t>.</w:t>
      </w:r>
      <w:r w:rsidR="00662780">
        <w:rPr>
          <w:i/>
          <w:iCs/>
        </w:rPr>
        <w:t xml:space="preserve"> </w:t>
      </w:r>
      <w:r w:rsidR="00662780" w:rsidRPr="00487CF4">
        <w:t>(1 point)</w:t>
      </w:r>
    </w:p>
    <w:p w14:paraId="52F05F36" w14:textId="77777777" w:rsidR="00891FFE" w:rsidRDefault="00891FFE" w:rsidP="00891FFE"/>
    <w:p w14:paraId="6A817248" w14:textId="77777777" w:rsidR="00891FFE" w:rsidRDefault="00891FFE" w:rsidP="00891FFE"/>
    <w:p w14:paraId="030A21EE" w14:textId="77777777" w:rsidR="00891FFE" w:rsidRDefault="00891FFE" w:rsidP="00891FFE"/>
    <w:p w14:paraId="36C45EE9" w14:textId="77777777" w:rsidR="00891FFE" w:rsidRPr="00487CF4" w:rsidRDefault="00891FFE" w:rsidP="00891FFE"/>
    <w:p w14:paraId="2679D402" w14:textId="7353ED57" w:rsidR="00891FFE" w:rsidRPr="00E05887" w:rsidRDefault="00891FFE" w:rsidP="00891FFE">
      <w:pPr>
        <w:rPr>
          <w:noProof/>
        </w:rPr>
      </w:pPr>
      <w:r w:rsidRPr="00087363">
        <w:rPr>
          <w:b/>
          <w:noProof/>
        </w:rPr>
        <w:t>5.</w:t>
      </w:r>
      <w:r w:rsidRPr="00E05887">
        <w:rPr>
          <w:noProof/>
        </w:rPr>
        <w:t xml:space="preserve"> In the figure, line </w:t>
      </w:r>
      <w:r w:rsidRPr="00E05887">
        <w:rPr>
          <w:i/>
          <w:iCs/>
          <w:noProof/>
        </w:rPr>
        <w:t xml:space="preserve">x </w:t>
      </w:r>
      <w:r w:rsidRPr="00E05887">
        <w:rPr>
          <w:noProof/>
        </w:rPr>
        <w:t xml:space="preserve">is parallel to line </w:t>
      </w:r>
      <w:r w:rsidRPr="00E05887">
        <w:rPr>
          <w:i/>
          <w:iCs/>
          <w:noProof/>
        </w:rPr>
        <w:t xml:space="preserve">y </w:t>
      </w:r>
      <w:r w:rsidRPr="00E05887">
        <w:rPr>
          <w:noProof/>
        </w:rPr>
        <w:t>and</w:t>
      </w:r>
      <w:r>
        <w:rPr>
          <w:noProof/>
        </w:rPr>
        <w:t xml:space="preserve"> </w:t>
      </w:r>
      <w:r w:rsidRPr="00E05887">
        <w:rPr>
          <w:position w:val="-4"/>
        </w:rPr>
        <w:object w:dxaOrig="1020" w:dyaOrig="240" w14:anchorId="00DB810A">
          <v:shape id="_x0000_i1026" type="#_x0000_t75" style="width:50.95pt;height:12.2pt" o:ole="">
            <v:imagedata r:id="rId10" o:title=""/>
          </v:shape>
          <o:OLEObject Type="Embed" ProgID="Equation.DSMT4" ShapeID="_x0000_i1026" DrawAspect="Content" ObjectID="_1542743352" r:id="rId11"/>
        </w:object>
      </w:r>
      <w:r>
        <w:t>.</w:t>
      </w:r>
      <w:r w:rsidRPr="00E05887">
        <w:rPr>
          <w:noProof/>
        </w:rPr>
        <w:t xml:space="preserve"> Determine the measure of</w:t>
      </w:r>
      <w:r w:rsidR="00AD6DDB">
        <w:rPr>
          <w:noProof/>
        </w:rPr>
        <w:t xml:space="preserve"> angle 8</w:t>
      </w:r>
      <w:r w:rsidRPr="00E05887">
        <w:rPr>
          <w:noProof/>
        </w:rPr>
        <w:t>.</w:t>
      </w:r>
      <w:r>
        <w:rPr>
          <w:noProof/>
        </w:rPr>
        <w:t xml:space="preserve"> </w:t>
      </w:r>
      <w:r w:rsidRPr="00487CF4">
        <w:t>(1 point)</w:t>
      </w:r>
    </w:p>
    <w:p w14:paraId="2AC72685" w14:textId="10B8DD30" w:rsidR="00891FFE" w:rsidRDefault="009615E3" w:rsidP="00891FFE">
      <w:r>
        <w:rPr>
          <w:noProof/>
        </w:rPr>
        <w:drawing>
          <wp:anchor distT="0" distB="0" distL="114300" distR="114300" simplePos="0" relativeHeight="251692032" behindDoc="0" locked="0" layoutInCell="1" allowOverlap="1" wp14:anchorId="0A70E2C1" wp14:editId="35BDDD34">
            <wp:simplePos x="0" y="0"/>
            <wp:positionH relativeFrom="column">
              <wp:posOffset>3542665</wp:posOffset>
            </wp:positionH>
            <wp:positionV relativeFrom="paragraph">
              <wp:posOffset>9867</wp:posOffset>
            </wp:positionV>
            <wp:extent cx="3194685" cy="1816100"/>
            <wp:effectExtent l="0" t="0" r="0" b="0"/>
            <wp:wrapTight wrapText="bothSides">
              <wp:wrapPolygon edited="0">
                <wp:start x="7385" y="302"/>
                <wp:lineTo x="2233" y="3323"/>
                <wp:lineTo x="2233" y="3927"/>
                <wp:lineTo x="7385" y="5740"/>
                <wp:lineTo x="1374" y="9667"/>
                <wp:lineTo x="1202" y="10573"/>
                <wp:lineTo x="3091" y="10573"/>
                <wp:lineTo x="11163" y="15407"/>
                <wp:lineTo x="11850" y="18428"/>
                <wp:lineTo x="12708" y="18428"/>
                <wp:lineTo x="15456" y="17522"/>
                <wp:lineTo x="17689" y="16313"/>
                <wp:lineTo x="17345" y="15407"/>
                <wp:lineTo x="10819" y="10573"/>
                <wp:lineTo x="17860" y="10573"/>
                <wp:lineTo x="17689" y="8459"/>
                <wp:lineTo x="10132" y="5438"/>
                <wp:lineTo x="9617" y="1813"/>
                <wp:lineTo x="8072" y="302"/>
                <wp:lineTo x="7385" y="302"/>
              </wp:wrapPolygon>
            </wp:wrapTight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1D9555" w14:textId="2860480D" w:rsidR="00891FFE" w:rsidRDefault="00891FFE" w:rsidP="00891FFE"/>
    <w:p w14:paraId="4AF6AFA0" w14:textId="62BA7426" w:rsidR="00891FFE" w:rsidRDefault="00891FFE" w:rsidP="00891FFE"/>
    <w:p w14:paraId="4794EB14" w14:textId="77777777" w:rsidR="009615E3" w:rsidRDefault="009615E3" w:rsidP="00891FFE"/>
    <w:p w14:paraId="370B3A5A" w14:textId="77777777" w:rsidR="009615E3" w:rsidRDefault="009615E3" w:rsidP="00891FFE"/>
    <w:p w14:paraId="44CA719A" w14:textId="77777777" w:rsidR="009615E3" w:rsidRDefault="009615E3" w:rsidP="00891FFE"/>
    <w:p w14:paraId="2574F1CB" w14:textId="77777777" w:rsidR="009615E3" w:rsidRDefault="009615E3" w:rsidP="00891FFE"/>
    <w:p w14:paraId="126CD237" w14:textId="77777777" w:rsidR="009615E3" w:rsidRDefault="009615E3" w:rsidP="00891FFE"/>
    <w:p w14:paraId="73C936CF" w14:textId="77777777" w:rsidR="009615E3" w:rsidRDefault="009615E3" w:rsidP="00891FFE"/>
    <w:p w14:paraId="4C2EA641" w14:textId="52795DFF" w:rsidR="000A2710" w:rsidRPr="008C33FB" w:rsidRDefault="009615E3" w:rsidP="000A2710">
      <w:pPr>
        <w:rPr>
          <w:bCs/>
        </w:rPr>
      </w:pPr>
      <w:r>
        <w:rPr>
          <w:b/>
        </w:rPr>
        <w:t>6</w:t>
      </w:r>
      <w:r w:rsidRPr="008F4D09">
        <w:t xml:space="preserve">. </w:t>
      </w:r>
      <w:r w:rsidR="000A2710" w:rsidRPr="008C33FB">
        <w:rPr>
          <w:b/>
          <w:bCs/>
        </w:rPr>
        <w:t>.</w:t>
      </w:r>
      <w:r w:rsidR="000A2710">
        <w:rPr>
          <w:bCs/>
        </w:rPr>
        <w:t xml:space="preserve"> </w:t>
      </w:r>
      <w:r w:rsidR="000A2710" w:rsidRPr="008C33FB">
        <w:rPr>
          <w:bCs/>
        </w:rPr>
        <w:t xml:space="preserve">In the figure, given that </w:t>
      </w:r>
      <w:r w:rsidR="000A2710" w:rsidRPr="008C33FB">
        <w:rPr>
          <w:bCs/>
          <w:position w:val="-4"/>
        </w:rPr>
        <w:object w:dxaOrig="940" w:dyaOrig="320" w14:anchorId="048DBA3F">
          <v:shape id="_x0000_i1027" type="#_x0000_t75" style="width:47.1pt;height:16.05pt" o:ole="">
            <v:imagedata r:id="rId13" o:title=""/>
          </v:shape>
          <o:OLEObject Type="Embed" ProgID="Equation.DSMT4" ShapeID="_x0000_i1027" DrawAspect="Content" ObjectID="_1542743353" r:id="rId14"/>
        </w:object>
      </w:r>
      <w:r w:rsidR="000A2710">
        <w:rPr>
          <w:bCs/>
        </w:rPr>
        <w:t xml:space="preserve">, </w:t>
      </w:r>
      <w:r w:rsidR="000A2710">
        <w:rPr>
          <w:bCs/>
          <w:i/>
        </w:rPr>
        <w:t xml:space="preserve">AB </w:t>
      </w:r>
      <w:r w:rsidR="000A2710">
        <w:rPr>
          <w:bCs/>
        </w:rPr>
        <w:t xml:space="preserve">= </w:t>
      </w:r>
      <w:r w:rsidR="00225C86">
        <w:rPr>
          <w:bCs/>
        </w:rPr>
        <w:t>1</w:t>
      </w:r>
      <w:r w:rsidR="00425CF8">
        <w:rPr>
          <w:bCs/>
        </w:rPr>
        <w:t>3</w:t>
      </w:r>
      <w:r w:rsidR="000A2710">
        <w:rPr>
          <w:bCs/>
          <w:i/>
        </w:rPr>
        <w:t xml:space="preserve">x </w:t>
      </w:r>
      <w:r w:rsidR="000A2710">
        <w:rPr>
          <w:bCs/>
        </w:rPr>
        <w:t xml:space="preserve">+ 9, </w:t>
      </w:r>
      <w:r w:rsidR="000A2710">
        <w:rPr>
          <w:bCs/>
          <w:i/>
        </w:rPr>
        <w:t xml:space="preserve">BC </w:t>
      </w:r>
      <w:r w:rsidR="00225C86">
        <w:rPr>
          <w:bCs/>
        </w:rPr>
        <w:t>= 48</w:t>
      </w:r>
      <w:r w:rsidR="000A2710">
        <w:rPr>
          <w:bCs/>
        </w:rPr>
        <w:t xml:space="preserve">. Solve for </w:t>
      </w:r>
      <w:r w:rsidR="000A2710">
        <w:rPr>
          <w:bCs/>
          <w:i/>
        </w:rPr>
        <w:t xml:space="preserve">x, AB, </w:t>
      </w:r>
      <w:r w:rsidR="000A2710" w:rsidRPr="00425CF8">
        <w:rPr>
          <w:bCs/>
        </w:rPr>
        <w:t>and</w:t>
      </w:r>
      <w:r w:rsidR="000A2710">
        <w:rPr>
          <w:bCs/>
          <w:i/>
        </w:rPr>
        <w:t xml:space="preserve"> BC. </w:t>
      </w:r>
      <w:r w:rsidR="000A2710">
        <w:rPr>
          <w:bCs/>
        </w:rPr>
        <w:t>Show each step.</w:t>
      </w:r>
    </w:p>
    <w:p w14:paraId="34ACDB43" w14:textId="77777777" w:rsidR="000A2710" w:rsidRDefault="000A2710" w:rsidP="000A2710">
      <w:pPr>
        <w:rPr>
          <w:bCs/>
        </w:rPr>
      </w:pPr>
    </w:p>
    <w:p w14:paraId="3EE1BB4A" w14:textId="1BCD93B5" w:rsidR="000A2710" w:rsidRDefault="000A2710" w:rsidP="000A2710">
      <w:pPr>
        <w:rPr>
          <w:bCs/>
        </w:rPr>
      </w:pPr>
      <w:r>
        <w:rPr>
          <w:bCs/>
          <w:noProof/>
        </w:rPr>
        <w:drawing>
          <wp:anchor distT="0" distB="0" distL="114300" distR="114300" simplePos="0" relativeHeight="251715584" behindDoc="0" locked="0" layoutInCell="1" allowOverlap="1" wp14:anchorId="4F6ABD41" wp14:editId="4CEB57D4">
            <wp:simplePos x="0" y="0"/>
            <wp:positionH relativeFrom="column">
              <wp:posOffset>4234815</wp:posOffset>
            </wp:positionH>
            <wp:positionV relativeFrom="paragraph">
              <wp:posOffset>43180</wp:posOffset>
            </wp:positionV>
            <wp:extent cx="1913255" cy="941705"/>
            <wp:effectExtent l="0" t="0" r="0" b="0"/>
            <wp:wrapTight wrapText="bothSides">
              <wp:wrapPolygon edited="0">
                <wp:start x="4588" y="0"/>
                <wp:lineTo x="0" y="18061"/>
                <wp:lineTo x="0" y="20974"/>
                <wp:lineTo x="16058" y="20974"/>
                <wp:lineTo x="20933" y="1748"/>
                <wp:lineTo x="20933" y="0"/>
                <wp:lineTo x="4588" y="0"/>
              </wp:wrapPolygon>
            </wp:wrapTight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64749"/>
                    <a:stretch/>
                  </pic:blipFill>
                  <pic:spPr bwMode="auto">
                    <a:xfrm>
                      <a:off x="0" y="0"/>
                      <a:ext cx="1913255" cy="94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  <a:ext uri="{53640926-AAD7-44d8-BBD7-CCE9431645EC}">
                        <a14:shadowObscured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DAE437" w14:textId="04EAE58D" w:rsidR="000A2710" w:rsidRDefault="00425CF8" w:rsidP="000A2710">
      <w:pPr>
        <w:rPr>
          <w:bCs/>
        </w:rPr>
      </w:pPr>
      <w:r>
        <w:rPr>
          <w:bCs/>
        </w:rPr>
        <w:t>State an equation</w:t>
      </w:r>
      <w:r w:rsidR="000A2710">
        <w:rPr>
          <w:bCs/>
        </w:rPr>
        <w:t xml:space="preserve"> (1 pt):</w:t>
      </w:r>
    </w:p>
    <w:p w14:paraId="0C72061F" w14:textId="77777777" w:rsidR="000A2710" w:rsidRDefault="000A2710" w:rsidP="000A2710">
      <w:pPr>
        <w:rPr>
          <w:bCs/>
        </w:rPr>
      </w:pPr>
    </w:p>
    <w:p w14:paraId="38A836C9" w14:textId="77777777" w:rsidR="00425CF8" w:rsidRDefault="00425CF8" w:rsidP="000A2710">
      <w:pPr>
        <w:rPr>
          <w:bCs/>
        </w:rPr>
      </w:pPr>
    </w:p>
    <w:p w14:paraId="4274F451" w14:textId="77777777" w:rsidR="00425CF8" w:rsidRDefault="00425CF8" w:rsidP="000A2710">
      <w:pPr>
        <w:rPr>
          <w:bCs/>
        </w:rPr>
      </w:pPr>
    </w:p>
    <w:p w14:paraId="0D619BB9" w14:textId="77777777" w:rsidR="000A2710" w:rsidRDefault="000A2710" w:rsidP="000A2710">
      <w:pPr>
        <w:tabs>
          <w:tab w:val="left" w:pos="7200"/>
        </w:tabs>
        <w:rPr>
          <w:bCs/>
        </w:rPr>
      </w:pPr>
    </w:p>
    <w:p w14:paraId="4F973E24" w14:textId="77777777" w:rsidR="000A2710" w:rsidRDefault="000A2710" w:rsidP="000A2710">
      <w:pPr>
        <w:tabs>
          <w:tab w:val="left" w:pos="7200"/>
          <w:tab w:val="right" w:pos="9810"/>
        </w:tabs>
        <w:rPr>
          <w:bCs/>
        </w:rPr>
      </w:pPr>
    </w:p>
    <w:p w14:paraId="7837C92F" w14:textId="77777777" w:rsidR="000A2710" w:rsidRPr="00FF6C14" w:rsidRDefault="000A2710" w:rsidP="000A2710">
      <w:pPr>
        <w:tabs>
          <w:tab w:val="left" w:pos="7200"/>
          <w:tab w:val="right" w:pos="9810"/>
        </w:tabs>
        <w:rPr>
          <w:bCs/>
          <w:i/>
        </w:rPr>
      </w:pPr>
      <w:r>
        <w:rPr>
          <w:bCs/>
        </w:rPr>
        <w:tab/>
        <w:t xml:space="preserve">   </w:t>
      </w:r>
      <w:r>
        <w:rPr>
          <w:bCs/>
          <w:i/>
        </w:rPr>
        <w:t>x =</w:t>
      </w:r>
      <w:r>
        <w:rPr>
          <w:bCs/>
          <w:i/>
        </w:rPr>
        <w:tab/>
      </w:r>
      <w:r>
        <w:rPr>
          <w:bCs/>
        </w:rPr>
        <w:t>(1 pt)</w:t>
      </w:r>
    </w:p>
    <w:p w14:paraId="0F2E15AD" w14:textId="77777777" w:rsidR="000A2710" w:rsidRDefault="000A2710" w:rsidP="000A2710">
      <w:pPr>
        <w:tabs>
          <w:tab w:val="left" w:pos="7200"/>
          <w:tab w:val="right" w:pos="9810"/>
        </w:tabs>
        <w:rPr>
          <w:bCs/>
        </w:rPr>
      </w:pPr>
    </w:p>
    <w:p w14:paraId="76023C3A" w14:textId="77777777" w:rsidR="000A2710" w:rsidRDefault="000A2710" w:rsidP="000A2710">
      <w:pPr>
        <w:tabs>
          <w:tab w:val="left" w:pos="7200"/>
          <w:tab w:val="right" w:pos="9810"/>
        </w:tabs>
        <w:rPr>
          <w:bCs/>
          <w:i/>
        </w:rPr>
      </w:pPr>
      <w:r>
        <w:rPr>
          <w:bCs/>
        </w:rPr>
        <w:tab/>
      </w:r>
      <w:r>
        <w:rPr>
          <w:bCs/>
          <w:i/>
        </w:rPr>
        <w:t>AB =</w:t>
      </w:r>
      <w:r>
        <w:rPr>
          <w:bCs/>
          <w:i/>
        </w:rPr>
        <w:tab/>
      </w:r>
      <w:r>
        <w:rPr>
          <w:bCs/>
        </w:rPr>
        <w:t>(1 pt)</w:t>
      </w:r>
    </w:p>
    <w:p w14:paraId="4ECD679E" w14:textId="77777777" w:rsidR="000A2710" w:rsidRPr="00FF6C14" w:rsidRDefault="000A2710" w:rsidP="000A2710">
      <w:pPr>
        <w:tabs>
          <w:tab w:val="left" w:pos="7200"/>
          <w:tab w:val="right" w:pos="9810"/>
        </w:tabs>
        <w:rPr>
          <w:bCs/>
          <w:i/>
        </w:rPr>
      </w:pPr>
    </w:p>
    <w:p w14:paraId="390CFDA1" w14:textId="77777777" w:rsidR="000A2710" w:rsidRPr="00FF6C14" w:rsidRDefault="000A2710" w:rsidP="000A2710">
      <w:pPr>
        <w:tabs>
          <w:tab w:val="left" w:pos="7200"/>
          <w:tab w:val="right" w:pos="9810"/>
        </w:tabs>
        <w:rPr>
          <w:bCs/>
          <w:i/>
        </w:rPr>
      </w:pPr>
      <w:r>
        <w:rPr>
          <w:bCs/>
        </w:rPr>
        <w:tab/>
      </w:r>
      <w:r>
        <w:rPr>
          <w:bCs/>
          <w:i/>
        </w:rPr>
        <w:t>BC =</w:t>
      </w:r>
      <w:r>
        <w:rPr>
          <w:bCs/>
          <w:i/>
        </w:rPr>
        <w:tab/>
      </w:r>
      <w:r>
        <w:rPr>
          <w:bCs/>
        </w:rPr>
        <w:t>(1 pt)</w:t>
      </w:r>
    </w:p>
    <w:p w14:paraId="426ACC2D" w14:textId="77777777" w:rsidR="000A2710" w:rsidRDefault="000A2710" w:rsidP="000A2710">
      <w:pPr>
        <w:tabs>
          <w:tab w:val="right" w:pos="9810"/>
        </w:tabs>
        <w:rPr>
          <w:bCs/>
        </w:rPr>
      </w:pPr>
    </w:p>
    <w:p w14:paraId="0A443D9E" w14:textId="77777777" w:rsidR="000A2710" w:rsidRDefault="000A2710" w:rsidP="000A2710">
      <w:pPr>
        <w:rPr>
          <w:bCs/>
        </w:rPr>
      </w:pPr>
    </w:p>
    <w:p w14:paraId="74BC6D7B" w14:textId="443BC518" w:rsidR="00891FFE" w:rsidRPr="000A2710" w:rsidRDefault="000A2710" w:rsidP="00891FFE">
      <w:pPr>
        <w:rPr>
          <w:bCs/>
        </w:rPr>
      </w:pPr>
      <w:r>
        <w:rPr>
          <w:bCs/>
        </w:rPr>
        <w:t>Check (1 pt):</w:t>
      </w:r>
      <w:r w:rsidR="00891FFE" w:rsidRPr="00E05887">
        <w:br w:type="page"/>
      </w:r>
    </w:p>
    <w:p w14:paraId="016EB9A4" w14:textId="77777777" w:rsidR="00891FFE" w:rsidRDefault="00891FFE" w:rsidP="00891FFE">
      <w:r w:rsidRPr="00087363">
        <w:rPr>
          <w:b/>
        </w:rPr>
        <w:t>7.</w:t>
      </w:r>
      <w:r w:rsidRPr="00FF090F">
        <w:t xml:space="preserve"> </w:t>
      </w:r>
      <w:r>
        <w:t>Write the letter of the description in front of each term</w:t>
      </w:r>
      <w:r w:rsidRPr="00EE3167">
        <w:t>.</w:t>
      </w:r>
      <w:r>
        <w:t xml:space="preserve"> </w:t>
      </w:r>
      <w:r w:rsidRPr="00FF090F">
        <w:t>(1 point</w:t>
      </w:r>
      <w:r>
        <w:t xml:space="preserve"> each</w:t>
      </w:r>
      <w:r w:rsidRPr="00FF090F">
        <w:t>)</w:t>
      </w:r>
    </w:p>
    <w:p w14:paraId="0FD48AAB" w14:textId="77777777" w:rsidR="00891FFE" w:rsidRDefault="00891FFE" w:rsidP="00891FFE">
      <w:r>
        <w:rPr>
          <w:noProof/>
        </w:rPr>
        <w:drawing>
          <wp:anchor distT="0" distB="0" distL="114300" distR="114300" simplePos="0" relativeHeight="251694080" behindDoc="0" locked="0" layoutInCell="1" allowOverlap="1" wp14:anchorId="4D99F010" wp14:editId="402E7EA9">
            <wp:simplePos x="0" y="0"/>
            <wp:positionH relativeFrom="column">
              <wp:posOffset>958850</wp:posOffset>
            </wp:positionH>
            <wp:positionV relativeFrom="paragraph">
              <wp:posOffset>153572</wp:posOffset>
            </wp:positionV>
            <wp:extent cx="5842000" cy="1320800"/>
            <wp:effectExtent l="0" t="0" r="0" b="0"/>
            <wp:wrapTight wrapText="bothSides">
              <wp:wrapPolygon edited="0">
                <wp:start x="188" y="1246"/>
                <wp:lineTo x="0" y="2908"/>
                <wp:lineTo x="0" y="19108"/>
                <wp:lineTo x="94" y="19938"/>
                <wp:lineTo x="376" y="20769"/>
                <wp:lineTo x="9485" y="20769"/>
                <wp:lineTo x="19534" y="19938"/>
                <wp:lineTo x="20943" y="19523"/>
                <wp:lineTo x="20943" y="12877"/>
                <wp:lineTo x="16529" y="9969"/>
                <wp:lineTo x="20943" y="8308"/>
                <wp:lineTo x="21037" y="2492"/>
                <wp:lineTo x="14650" y="1246"/>
                <wp:lineTo x="188" y="1246"/>
              </wp:wrapPolygon>
            </wp:wrapTight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D87D8A" w14:textId="099D91D3" w:rsidR="00891FFE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643E7252" w14:textId="414C7EF0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4AB49100" w14:textId="2E029353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0C2B8558" w14:textId="510894A1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7CA73A5C" w14:textId="7D2B2134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0B357C98" w14:textId="70C9BD98" w:rsidR="00E47FAF" w:rsidRDefault="00B96CFD" w:rsidP="00891FFE">
      <w:r>
        <w:t>(</w:t>
      </w:r>
      <w:r w:rsidRPr="00691B18">
        <w:rPr>
          <w:i/>
        </w:rPr>
        <w:t xml:space="preserve">for credit, you must write </w:t>
      </w:r>
      <w:r w:rsidR="00691B18" w:rsidRPr="00691B18">
        <w:rPr>
          <w:i/>
        </w:rPr>
        <w:t>the correct letters in the blanks</w:t>
      </w:r>
      <w:r w:rsidR="00691B18">
        <w:t>)</w:t>
      </w:r>
    </w:p>
    <w:p w14:paraId="14219F68" w14:textId="77777777" w:rsidR="00B96CFD" w:rsidRDefault="00B96CFD" w:rsidP="00891FFE"/>
    <w:p w14:paraId="54FD7933" w14:textId="605C7D36" w:rsidR="00FB09F3" w:rsidRDefault="00B96CFD" w:rsidP="00FB09F3">
      <w:pPr>
        <w:rPr>
          <w:bCs/>
        </w:rPr>
      </w:pPr>
      <w:r w:rsidRPr="00087363">
        <w:rPr>
          <w:rFonts w:asciiTheme="minorHAnsi" w:hAnsiTheme="minorHAnsi"/>
          <w:b/>
        </w:rPr>
        <w:t>8.</w:t>
      </w:r>
      <w:r w:rsidR="00FB09F3">
        <w:rPr>
          <w:bCs/>
        </w:rPr>
        <w:t xml:space="preserve"> </w:t>
      </w:r>
      <w:r w:rsidR="00FB09F3" w:rsidRPr="00864E30">
        <w:rPr>
          <w:bCs/>
          <w:position w:val="-4"/>
        </w:rPr>
        <w:object w:dxaOrig="720" w:dyaOrig="240" w14:anchorId="7C7721B0">
          <v:shape id="_x0000_i1028" type="#_x0000_t75" style="width:36.55pt;height:12.2pt" o:ole="">
            <v:imagedata r:id="rId17" o:title=""/>
          </v:shape>
          <o:OLEObject Type="Embed" ProgID="Equation.DSMT4" ShapeID="_x0000_i1028" DrawAspect="Content" ObjectID="_1542743354" r:id="rId18"/>
        </w:object>
      </w:r>
      <w:r w:rsidR="00FB09F3">
        <w:rPr>
          <w:bCs/>
        </w:rPr>
        <w:t xml:space="preserve"> and </w:t>
      </w:r>
      <w:r w:rsidR="00FB09F3" w:rsidRPr="00864E30">
        <w:rPr>
          <w:bCs/>
          <w:position w:val="-4"/>
        </w:rPr>
        <w:object w:dxaOrig="720" w:dyaOrig="240" w14:anchorId="0154605E">
          <v:shape id="_x0000_i1029" type="#_x0000_t75" style="width:36.55pt;height:12.2pt" o:ole="">
            <v:imagedata r:id="rId19" o:title=""/>
          </v:shape>
          <o:OLEObject Type="Embed" ProgID="Equation.DSMT4" ShapeID="_x0000_i1029" DrawAspect="Content" ObjectID="_1542743355" r:id="rId20"/>
        </w:object>
      </w:r>
      <w:r w:rsidR="00FB09F3">
        <w:rPr>
          <w:bCs/>
        </w:rPr>
        <w:t xml:space="preserve"> are </w:t>
      </w:r>
      <w:r w:rsidR="00E80E1E">
        <w:rPr>
          <w:bCs/>
        </w:rPr>
        <w:t>sup</w:t>
      </w:r>
      <w:r w:rsidR="00843E62">
        <w:rPr>
          <w:bCs/>
        </w:rPr>
        <w:t>plementary</w:t>
      </w:r>
      <w:r w:rsidR="00FB09F3">
        <w:rPr>
          <w:bCs/>
        </w:rPr>
        <w:t xml:space="preserve"> angles. </w:t>
      </w:r>
      <w:r w:rsidR="00FB09F3" w:rsidRPr="00864E30">
        <w:rPr>
          <w:bCs/>
          <w:position w:val="-4"/>
        </w:rPr>
        <w:object w:dxaOrig="1840" w:dyaOrig="240" w14:anchorId="1D019A57">
          <v:shape id="_x0000_i1030" type="#_x0000_t75" style="width:91.95pt;height:12.2pt" o:ole="">
            <v:imagedata r:id="rId21" o:title=""/>
          </v:shape>
          <o:OLEObject Type="Embed" ProgID="Equation.DSMT4" ShapeID="_x0000_i1030" DrawAspect="Content" ObjectID="_1542743356" r:id="rId22"/>
        </w:object>
      </w:r>
      <w:r w:rsidR="00FB09F3">
        <w:rPr>
          <w:bCs/>
        </w:rPr>
        <w:t xml:space="preserve">, and </w:t>
      </w:r>
      <w:r w:rsidR="00FB09F3" w:rsidRPr="00864E30">
        <w:rPr>
          <w:bCs/>
          <w:position w:val="-4"/>
        </w:rPr>
        <w:object w:dxaOrig="1840" w:dyaOrig="240" w14:anchorId="618ACB2E">
          <v:shape id="_x0000_i1031" type="#_x0000_t75" style="width:92.5pt;height:12.2pt" o:ole="">
            <v:imagedata r:id="rId23" o:title=""/>
          </v:shape>
          <o:OLEObject Type="Embed" ProgID="Equation.DSMT4" ShapeID="_x0000_i1031" DrawAspect="Content" ObjectID="_1542743357" r:id="rId24"/>
        </w:object>
      </w:r>
      <w:r w:rsidR="00FB09F3">
        <w:rPr>
          <w:bCs/>
        </w:rPr>
        <w:t xml:space="preserve">. Find </w:t>
      </w:r>
      <w:r w:rsidR="00FB09F3">
        <w:rPr>
          <w:bCs/>
          <w:i/>
        </w:rPr>
        <w:t xml:space="preserve">x </w:t>
      </w:r>
      <w:r w:rsidR="00FB09F3">
        <w:rPr>
          <w:bCs/>
        </w:rPr>
        <w:t>and the measure of each angle.</w:t>
      </w:r>
    </w:p>
    <w:p w14:paraId="1B1F794A" w14:textId="77777777" w:rsidR="00FB09F3" w:rsidRDefault="00FB09F3" w:rsidP="00FB09F3">
      <w:pPr>
        <w:rPr>
          <w:bCs/>
        </w:rPr>
      </w:pPr>
    </w:p>
    <w:p w14:paraId="3FF4660D" w14:textId="77777777" w:rsidR="00FB09F3" w:rsidRDefault="00FB09F3" w:rsidP="00FB09F3">
      <w:pPr>
        <w:rPr>
          <w:bCs/>
        </w:rPr>
      </w:pPr>
    </w:p>
    <w:p w14:paraId="1DFBD2C6" w14:textId="77777777" w:rsidR="00FB09F3" w:rsidRDefault="00FB09F3" w:rsidP="00FB09F3">
      <w:pPr>
        <w:rPr>
          <w:bCs/>
        </w:rPr>
      </w:pPr>
    </w:p>
    <w:p w14:paraId="60D1A56F" w14:textId="77777777" w:rsidR="00FB09F3" w:rsidRDefault="00FB09F3" w:rsidP="00FB09F3">
      <w:pPr>
        <w:rPr>
          <w:bCs/>
        </w:rPr>
      </w:pPr>
    </w:p>
    <w:p w14:paraId="209941DF" w14:textId="77777777" w:rsidR="00FB09F3" w:rsidRPr="00FF6C14" w:rsidRDefault="00FB09F3" w:rsidP="00FB09F3">
      <w:pPr>
        <w:tabs>
          <w:tab w:val="left" w:pos="7200"/>
        </w:tabs>
        <w:rPr>
          <w:bCs/>
          <w:i/>
        </w:rPr>
      </w:pPr>
      <w:r>
        <w:rPr>
          <w:bCs/>
        </w:rPr>
        <w:tab/>
        <w:t xml:space="preserve">   </w:t>
      </w:r>
      <w:r>
        <w:rPr>
          <w:bCs/>
          <w:i/>
        </w:rPr>
        <w:t>x =</w:t>
      </w:r>
    </w:p>
    <w:p w14:paraId="3280D3B1" w14:textId="77777777" w:rsidR="00FB09F3" w:rsidRDefault="00FB09F3" w:rsidP="00FB09F3">
      <w:pPr>
        <w:tabs>
          <w:tab w:val="left" w:pos="7200"/>
        </w:tabs>
        <w:rPr>
          <w:bCs/>
        </w:rPr>
      </w:pPr>
    </w:p>
    <w:p w14:paraId="1345F250" w14:textId="77777777" w:rsidR="00FB09F3" w:rsidRDefault="00FB09F3" w:rsidP="00FB09F3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1080" w:dyaOrig="240" w14:anchorId="24A1854F">
          <v:shape id="_x0000_i1032" type="#_x0000_t75" style="width:54.3pt;height:12.2pt" o:ole="">
            <v:imagedata r:id="rId25" o:title=""/>
          </v:shape>
          <o:OLEObject Type="Embed" ProgID="Equation.DSMT4" ShapeID="_x0000_i1032" DrawAspect="Content" ObjectID="_1542743358" r:id="rId26"/>
        </w:object>
      </w:r>
    </w:p>
    <w:p w14:paraId="7D6DA5B3" w14:textId="77777777" w:rsidR="00FB09F3" w:rsidRPr="00FF6C14" w:rsidRDefault="00FB09F3" w:rsidP="00FB09F3">
      <w:pPr>
        <w:tabs>
          <w:tab w:val="left" w:pos="7200"/>
        </w:tabs>
        <w:rPr>
          <w:bCs/>
          <w:i/>
        </w:rPr>
      </w:pPr>
    </w:p>
    <w:p w14:paraId="727ABE88" w14:textId="77777777" w:rsidR="00FB09F3" w:rsidRPr="00FF6C14" w:rsidRDefault="00FB09F3" w:rsidP="00FB09F3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1100" w:dyaOrig="240" w14:anchorId="6383DE8B">
          <v:shape id="_x0000_i1033" type="#_x0000_t75" style="width:55.4pt;height:12.2pt" o:ole="">
            <v:imagedata r:id="rId27" o:title=""/>
          </v:shape>
          <o:OLEObject Type="Embed" ProgID="Equation.DSMT4" ShapeID="_x0000_i1033" DrawAspect="Content" ObjectID="_1542743359" r:id="rId28"/>
        </w:object>
      </w:r>
    </w:p>
    <w:p w14:paraId="69EC6702" w14:textId="77777777" w:rsidR="00FB09F3" w:rsidRDefault="00FB09F3" w:rsidP="00FB09F3">
      <w:pPr>
        <w:rPr>
          <w:bCs/>
        </w:rPr>
      </w:pPr>
    </w:p>
    <w:p w14:paraId="2D389E74" w14:textId="77777777" w:rsidR="00FB09F3" w:rsidRDefault="00FB09F3" w:rsidP="00FB09F3">
      <w:pPr>
        <w:rPr>
          <w:bCs/>
        </w:rPr>
      </w:pPr>
    </w:p>
    <w:p w14:paraId="7023A31A" w14:textId="77777777" w:rsidR="00FB09F3" w:rsidRDefault="00FB09F3" w:rsidP="00FB09F3">
      <w:pPr>
        <w:rPr>
          <w:bCs/>
        </w:rPr>
      </w:pPr>
    </w:p>
    <w:p w14:paraId="012CA96E" w14:textId="6AEDA917" w:rsidR="00BB11F8" w:rsidRDefault="00BB11F8" w:rsidP="00891FFE"/>
    <w:p w14:paraId="296C9111" w14:textId="2284C523" w:rsidR="00BB11F8" w:rsidRDefault="00BB11F8" w:rsidP="00891FFE"/>
    <w:p w14:paraId="7754FE0B" w14:textId="3BFFFDFA" w:rsidR="00891FFE" w:rsidRDefault="00891FFE" w:rsidP="00891FFE"/>
    <w:p w14:paraId="12A2EB87" w14:textId="2B4DBCEA" w:rsidR="00891FFE" w:rsidRDefault="00BB11F8" w:rsidP="00891FFE">
      <w:r w:rsidRPr="00BB11F8">
        <w:rPr>
          <w:b/>
        </w:rPr>
        <w:t>9</w:t>
      </w:r>
      <w:r w:rsidR="00891FFE" w:rsidRPr="00BB11F8">
        <w:rPr>
          <w:b/>
        </w:rPr>
        <w:t>.</w:t>
      </w:r>
      <w:r w:rsidR="00891FFE">
        <w:t xml:space="preserve"> </w:t>
      </w:r>
      <w:r w:rsidR="00891FFE" w:rsidRPr="00FF090F">
        <w:t>(1 point)</w:t>
      </w:r>
    </w:p>
    <w:p w14:paraId="0F325384" w14:textId="194E8D23" w:rsidR="00891FFE" w:rsidRDefault="00891FFE" w:rsidP="00891FFE">
      <w:r>
        <w:rPr>
          <w:noProof/>
        </w:rPr>
        <w:drawing>
          <wp:inline distT="0" distB="0" distL="0" distR="0" wp14:anchorId="578A262A" wp14:editId="2AD7A223">
            <wp:extent cx="5943600" cy="1696737"/>
            <wp:effectExtent l="0" t="0" r="0" b="508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96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488A9" w14:textId="77777777" w:rsidR="00B3761F" w:rsidRDefault="00B3761F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14:paraId="524007EF" w14:textId="781013EB" w:rsidR="00B3761F" w:rsidRDefault="00926BF5" w:rsidP="00926BF5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>1</w:t>
      </w:r>
      <w:r w:rsidR="00B3761F">
        <w:rPr>
          <w:rFonts w:asciiTheme="minorHAnsi" w:hAnsiTheme="minorHAnsi"/>
          <w:b/>
        </w:rPr>
        <w:t>0</w:t>
      </w:r>
      <w:r w:rsidRPr="00BB4B22">
        <w:rPr>
          <w:rFonts w:asciiTheme="minorHAnsi" w:hAnsiTheme="minorHAnsi"/>
          <w:b/>
        </w:rPr>
        <w:t>.</w:t>
      </w:r>
      <w:r w:rsidR="00B3761F">
        <w:rPr>
          <w:rFonts w:asciiTheme="minorHAnsi" w:hAnsiTheme="minorHAnsi"/>
        </w:rPr>
        <w:t xml:space="preserve"> Given</w:t>
      </w:r>
      <w:r>
        <w:rPr>
          <w:rFonts w:asciiTheme="minorHAnsi" w:hAnsiTheme="minorHAnsi"/>
        </w:rPr>
        <w:t xml:space="preserve"> the diagram at right</w:t>
      </w:r>
      <w:r w:rsidR="00B3761F">
        <w:rPr>
          <w:rFonts w:asciiTheme="minorHAnsi" w:hAnsiTheme="minorHAnsi"/>
        </w:rPr>
        <w:t xml:space="preserve">. </w:t>
      </w:r>
      <w:r w:rsidR="00B3761F" w:rsidRPr="00FF090F">
        <w:t>(1 point</w:t>
      </w:r>
      <w:r w:rsidR="00B3761F">
        <w:t xml:space="preserve"> each</w:t>
      </w:r>
      <w:r w:rsidR="00B3761F" w:rsidRPr="00FF090F">
        <w:t>)</w:t>
      </w:r>
    </w:p>
    <w:p w14:paraId="211DDEB7" w14:textId="0F6CC6AD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 xml:space="preserve">a. </w:t>
      </w:r>
      <w:r w:rsidR="00E236CC">
        <w:rPr>
          <w:rFonts w:asciiTheme="minorHAnsi" w:hAnsiTheme="minorHAnsi"/>
        </w:rPr>
        <w:t xml:space="preserve">As a pair, </w:t>
      </w:r>
      <w:r w:rsidR="00926BF5" w:rsidRPr="006C589B">
        <w:rPr>
          <w:rFonts w:asciiTheme="minorHAnsi" w:hAnsiTheme="minorHAnsi"/>
          <w:position w:val="-4"/>
        </w:rPr>
        <w:object w:dxaOrig="400" w:dyaOrig="240" w14:anchorId="3FD8A640">
          <v:shape id="_x0000_i1034" type="#_x0000_t75" style="width:19.95pt;height:12.2pt" o:ole="">
            <v:imagedata r:id="rId30" o:title=""/>
          </v:shape>
          <o:OLEObject Type="Embed" ProgID="Equation.DSMT4" ShapeID="_x0000_i1034" DrawAspect="Content" ObjectID="_1542743360" r:id="rId31"/>
        </w:object>
      </w:r>
      <w:r w:rsidR="00926BF5">
        <w:rPr>
          <w:rFonts w:asciiTheme="minorHAnsi" w:hAnsiTheme="minorHAnsi"/>
        </w:rPr>
        <w:t xml:space="preserve"> and </w:t>
      </w:r>
      <m:oMath>
        <m: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5</m:t>
        </m:r>
      </m:oMath>
      <w:r w:rsidR="00A371D3">
        <w:rPr>
          <w:rFonts w:asciiTheme="minorHAnsi" w:hAnsiTheme="minorHAnsi"/>
        </w:rPr>
        <w:t xml:space="preserve"> </w:t>
      </w:r>
      <w:r w:rsidR="00926BF5">
        <w:rPr>
          <w:rFonts w:asciiTheme="minorHAnsi" w:hAnsiTheme="minorHAnsi"/>
        </w:rPr>
        <w:t>are called what kind of angles?</w:t>
      </w:r>
    </w:p>
    <w:p w14:paraId="11F5CEA7" w14:textId="6810AC61" w:rsidR="00926BF5" w:rsidRDefault="00B3761F" w:rsidP="00926BF5">
      <w:pPr>
        <w:ind w:left="360" w:hanging="360"/>
        <w:rPr>
          <w:rFonts w:asciiTheme="minorHAnsi" w:hAnsiTheme="minorHAnsi"/>
        </w:rPr>
      </w:pPr>
      <w:r w:rsidRPr="00BB4B22">
        <w:rPr>
          <w:b/>
          <w:noProof/>
        </w:rPr>
        <w:drawing>
          <wp:anchor distT="0" distB="0" distL="114300" distR="114300" simplePos="0" relativeHeight="251696128" behindDoc="0" locked="0" layoutInCell="1" allowOverlap="1" wp14:anchorId="731C2602" wp14:editId="655CAD04">
            <wp:simplePos x="0" y="0"/>
            <wp:positionH relativeFrom="column">
              <wp:posOffset>4109085</wp:posOffset>
            </wp:positionH>
            <wp:positionV relativeFrom="paragraph">
              <wp:posOffset>106680</wp:posOffset>
            </wp:positionV>
            <wp:extent cx="2692400" cy="1803400"/>
            <wp:effectExtent l="0" t="0" r="0" b="0"/>
            <wp:wrapTight wrapText="bothSides">
              <wp:wrapPolygon edited="0">
                <wp:start x="0" y="304"/>
                <wp:lineTo x="0" y="21296"/>
                <wp:lineTo x="20989" y="21296"/>
                <wp:lineTo x="20989" y="304"/>
                <wp:lineTo x="0" y="304"/>
              </wp:wrapPolygon>
            </wp:wrapTight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058AAD" w14:textId="77777777" w:rsidR="00926BF5" w:rsidRDefault="00926BF5" w:rsidP="00926BF5">
      <w:pPr>
        <w:rPr>
          <w:rFonts w:asciiTheme="minorHAnsi" w:hAnsiTheme="minorHAnsi"/>
        </w:rPr>
      </w:pPr>
    </w:p>
    <w:p w14:paraId="55A5D68E" w14:textId="77777777" w:rsidR="00926BF5" w:rsidRDefault="00926BF5" w:rsidP="00926BF5">
      <w:pPr>
        <w:rPr>
          <w:rFonts w:asciiTheme="minorHAnsi" w:hAnsiTheme="minorHAnsi"/>
        </w:rPr>
      </w:pPr>
    </w:p>
    <w:p w14:paraId="5624D8E8" w14:textId="59822BCC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>b.</w:t>
      </w:r>
      <w:r w:rsidR="00926BF5" w:rsidRPr="00B3761F">
        <w:rPr>
          <w:rFonts w:asciiTheme="minorHAnsi" w:hAnsiTheme="minorHAnsi"/>
        </w:rPr>
        <w:t xml:space="preserve"> </w:t>
      </w:r>
      <w:r w:rsidR="00926BF5" w:rsidRPr="006C589B">
        <w:rPr>
          <w:rFonts w:asciiTheme="minorHAnsi" w:hAnsiTheme="minorHAnsi"/>
          <w:position w:val="-4"/>
        </w:rPr>
        <w:object w:dxaOrig="340" w:dyaOrig="240" w14:anchorId="3346F6CE">
          <v:shape id="_x0000_i1035" type="#_x0000_t75" style="width:17.15pt;height:12.2pt" o:ole="">
            <v:imagedata r:id="rId33" o:title=""/>
          </v:shape>
          <o:OLEObject Type="Embed" ProgID="Equation.DSMT4" ShapeID="_x0000_i1035" DrawAspect="Content" ObjectID="_1542743361" r:id="rId34"/>
        </w:object>
      </w:r>
      <w:r w:rsidR="00926BF5">
        <w:rPr>
          <w:rFonts w:asciiTheme="minorHAnsi" w:hAnsiTheme="minorHAnsi"/>
        </w:rPr>
        <w:t xml:space="preserve"> and </w:t>
      </w:r>
      <m:oMath>
        <m: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5</m:t>
        </m:r>
      </m:oMath>
      <w:r w:rsidR="00926BF5">
        <w:rPr>
          <w:rFonts w:asciiTheme="minorHAnsi" w:hAnsiTheme="minorHAnsi"/>
        </w:rPr>
        <w:t xml:space="preserve"> have what relationship?</w:t>
      </w:r>
    </w:p>
    <w:p w14:paraId="5EA21585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0B2075F9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775A7F16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65CA6095" w14:textId="61C8FE14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>c</w:t>
      </w:r>
      <w:r w:rsidR="00926BF5" w:rsidRPr="00B3761F">
        <w:rPr>
          <w:rFonts w:asciiTheme="minorHAnsi" w:hAnsiTheme="minorHAnsi"/>
        </w:rPr>
        <w:t>.</w:t>
      </w:r>
      <w:r w:rsidR="00926BF5">
        <w:rPr>
          <w:rFonts w:asciiTheme="minorHAnsi" w:hAnsiTheme="minorHAnsi"/>
        </w:rPr>
        <w:t xml:space="preserve"> What would you call the angle pair </w:t>
      </w:r>
      <w:r w:rsidR="00926BF5" w:rsidRPr="006C589B">
        <w:rPr>
          <w:rFonts w:asciiTheme="minorHAnsi" w:hAnsiTheme="minorHAnsi"/>
          <w:position w:val="-4"/>
        </w:rPr>
        <w:object w:dxaOrig="380" w:dyaOrig="240" w14:anchorId="2837B650">
          <v:shape id="_x0000_i1036" type="#_x0000_t75" style="width:18.85pt;height:12.2pt" o:ole="">
            <v:imagedata r:id="rId35" o:title=""/>
          </v:shape>
          <o:OLEObject Type="Embed" ProgID="Equation.DSMT4" ShapeID="_x0000_i1036" DrawAspect="Content" ObjectID="_1542743362" r:id="rId36"/>
        </w:object>
      </w:r>
      <w:r w:rsidR="00926BF5">
        <w:rPr>
          <w:rFonts w:asciiTheme="minorHAnsi" w:hAnsiTheme="minorHAnsi"/>
        </w:rPr>
        <w:t xml:space="preserve"> and</w:t>
      </w:r>
      <w:r w:rsidR="00843E62">
        <w:rPr>
          <w:rFonts w:asciiTheme="minorHAnsi" w:hAnsiTheme="minorHAnsi"/>
        </w:rPr>
        <w:t xml:space="preserve"> </w:t>
      </w:r>
      <m:oMath>
        <m: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8</m:t>
        </m:r>
      </m:oMath>
      <w:r w:rsidR="00926BF5">
        <w:rPr>
          <w:rFonts w:asciiTheme="minorHAnsi" w:hAnsiTheme="minorHAnsi"/>
        </w:rPr>
        <w:t>?</w:t>
      </w:r>
    </w:p>
    <w:p w14:paraId="1FE81C0F" w14:textId="7A178B9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26891C74" w14:textId="37475F75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75156009" w14:textId="12917E6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67CBD85E" w14:textId="3F4BE361" w:rsidR="00926BF5" w:rsidRDefault="00926BF5" w:rsidP="00926BF5">
      <w:pPr>
        <w:rPr>
          <w:rFonts w:asciiTheme="minorHAnsi" w:hAnsiTheme="minorHAnsi"/>
        </w:rPr>
      </w:pPr>
    </w:p>
    <w:p w14:paraId="1A10FA0A" w14:textId="2E97A2EF" w:rsidR="00926BF5" w:rsidRDefault="00926BF5" w:rsidP="00926BF5">
      <w:pPr>
        <w:rPr>
          <w:rFonts w:asciiTheme="minorHAnsi" w:hAnsiTheme="minorHAnsi"/>
        </w:rPr>
      </w:pPr>
    </w:p>
    <w:p w14:paraId="18551AEA" w14:textId="57AA308C" w:rsidR="00926BF5" w:rsidRDefault="00926BF5" w:rsidP="00926BF5">
      <w:pPr>
        <w:rPr>
          <w:rFonts w:asciiTheme="minorHAnsi" w:hAnsiTheme="minorHAnsi"/>
        </w:rPr>
      </w:pPr>
    </w:p>
    <w:p w14:paraId="3D8BDEC5" w14:textId="3AFBAED7" w:rsidR="00607844" w:rsidRDefault="00607844" w:rsidP="00607844">
      <w:pPr>
        <w:rPr>
          <w:bCs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58669A8C" wp14:editId="4F9DEF69">
                <wp:simplePos x="0" y="0"/>
                <wp:positionH relativeFrom="column">
                  <wp:posOffset>4100146</wp:posOffset>
                </wp:positionH>
                <wp:positionV relativeFrom="paragraph">
                  <wp:posOffset>256980</wp:posOffset>
                </wp:positionV>
                <wp:extent cx="2514600" cy="685800"/>
                <wp:effectExtent l="50800" t="50800" r="76200" b="12700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42" name="Straight Arrow Connector 42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Arrow Connector 50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76F40B" id="Group 41" o:spid="_x0000_s1026" style="position:absolute;margin-left:322.85pt;margin-top:20.25pt;width:198pt;height:54pt;z-index:251717632" coordsize="251460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42" o:spid="_x0000_s1027" type="#_x0000_t32" style="position:absolute;top:685800;width:25146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Hia8sIAAADbAAAADwAAAGRycy9kb3ducmV2LnhtbESPQYvCMBSE74L/ITzBm6YWWZdqFKsu&#10;7MGLugePj+bZVpuX0kTN/vvNguBxmJlvmMUqmEY8qHO1ZQWTcQKCuLC65lLBz+lr9AnCeWSNjWVS&#10;8EsOVst+b4GZtk8+0OPoSxEh7DJUUHnfZlK6oiKDbmxb4uhdbGfQR9mVUnf4jHDTyDRJPqTBmuNC&#10;hS1tKipux7tREGZrt89L9rPd6XxPgt7mV31VajgI6zkIT8G/w6/2t1YwTeH/S/wBcvk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Hia8sIAAADbAAAADwAAAAAAAAAAAAAA&#10;AAChAgAAZHJzL2Rvd25yZXYueG1sUEsFBgAAAAAEAAQA+QAAAJADAAAAAA==&#10;" strokecolor="black [3213]" strokeweight="1pt">
                  <v:stroke startarrow="open" endarrow="open"/>
                </v:shape>
                <v:shape id="Straight Arrow Connector 50" o:spid="_x0000_s1028" type="#_x0000_t32" style="position:absolute;left:1143000;width:5715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h+EjsEAAADbAAAADwAAAGRycy9kb3ducmV2LnhtbERPy4rCMBTdD8w/hDvgZtB0BEWqUaYD&#10;Qjc+ZxCXl+ZOW2xuShJt/XuzEFweznux6k0jbuR8bVnB1ygBQVxYXXOp4O93PZyB8AFZY2OZFNzJ&#10;w2r5/rbAVNuOD3Q7hlLEEPYpKqhCaFMpfVGRQT+yLXHk/q0zGCJ0pdQOuxhuGjlOkqk0WHNsqLCl&#10;n4qKy/FqFGTjLGn3589dvtWuy06XzeSeb5QafPTfcxCB+vASP925VjCJ6+OX+APk8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GH4SOwQAAANsAAAAPAAAAAAAAAAAAAAAA&#10;AKECAABkcnMvZG93bnJldi54bWxQSwUGAAAAAAQABAD5AAAAjwMAAAAA&#10;" strokecolor="black [3213]" strokeweight="1pt">
                  <v:stroke endarrow="open"/>
                </v:shape>
              </v:group>
            </w:pict>
          </mc:Fallback>
        </mc:AlternateContent>
      </w:r>
      <w:r w:rsidR="00B40ACF" w:rsidRPr="00B40ACF">
        <w:rPr>
          <w:rFonts w:asciiTheme="minorHAnsi" w:hAnsiTheme="minorHAnsi"/>
          <w:b/>
        </w:rPr>
        <w:t>11</w:t>
      </w:r>
      <w:r w:rsidR="00926BF5" w:rsidRPr="00B40ACF">
        <w:rPr>
          <w:rFonts w:asciiTheme="minorHAnsi" w:hAnsiTheme="minorHAnsi"/>
          <w:b/>
        </w:rPr>
        <w:t>.</w:t>
      </w:r>
      <w:r w:rsidR="00926BF5">
        <w:rPr>
          <w:rFonts w:asciiTheme="minorHAnsi" w:hAnsiTheme="minorHAnsi"/>
        </w:rPr>
        <w:t xml:space="preserve"> </w:t>
      </w:r>
      <w:r>
        <w:rPr>
          <w:b/>
          <w:bCs/>
        </w:rPr>
        <w:t>.</w:t>
      </w:r>
      <w:r>
        <w:rPr>
          <w:bCs/>
        </w:rPr>
        <w:t xml:space="preserve"> Given </w:t>
      </w:r>
      <w:r w:rsidRPr="001D54C2">
        <w:rPr>
          <w:bCs/>
          <w:position w:val="-8"/>
        </w:rPr>
        <w:object w:dxaOrig="3100" w:dyaOrig="280" w14:anchorId="7A76A47F">
          <v:shape id="_x0000_i1037" type="#_x0000_t75" style="width:155.1pt;height:13.85pt" o:ole="">
            <v:imagedata r:id="rId37" o:title=""/>
          </v:shape>
          <o:OLEObject Type="Embed" ProgID="Equation.DSMT4" ShapeID="_x0000_i1037" DrawAspect="Content" ObjectID="_1542743363" r:id="rId38"/>
        </w:object>
      </w:r>
      <w:r>
        <w:rPr>
          <w:bCs/>
        </w:rPr>
        <w:t xml:space="preserve"> as shown in the figure. Solve for </w:t>
      </w:r>
      <w:r>
        <w:rPr>
          <w:bCs/>
          <w:i/>
        </w:rPr>
        <w:t xml:space="preserve">x </w:t>
      </w:r>
      <w:r>
        <w:rPr>
          <w:bCs/>
        </w:rPr>
        <w:t>and the measures of the two angles. Show the steps and check your result.</w:t>
      </w:r>
    </w:p>
    <w:p w14:paraId="39EDF752" w14:textId="722CC7D8" w:rsidR="00607844" w:rsidRDefault="00607844" w:rsidP="00607844">
      <w:pPr>
        <w:rPr>
          <w:bCs/>
        </w:rPr>
      </w:pPr>
    </w:p>
    <w:p w14:paraId="2096D016" w14:textId="77777777" w:rsidR="00607844" w:rsidRDefault="00607844" w:rsidP="00607844">
      <w:pPr>
        <w:rPr>
          <w:bCs/>
        </w:rPr>
      </w:pPr>
    </w:p>
    <w:p w14:paraId="54B9B096" w14:textId="77777777" w:rsidR="00607844" w:rsidRDefault="00607844" w:rsidP="00607844">
      <w:pPr>
        <w:tabs>
          <w:tab w:val="left" w:pos="6570"/>
        </w:tabs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  <w:position w:val="-4"/>
        </w:rPr>
        <w:t>1</w:t>
      </w:r>
      <w:r>
        <w:rPr>
          <w:bCs/>
        </w:rPr>
        <w:t xml:space="preserve"> </w:t>
      </w:r>
      <w:r>
        <w:rPr>
          <w:bCs/>
        </w:rPr>
        <w:tab/>
      </w:r>
      <w:r>
        <w:rPr>
          <w:bCs/>
          <w:position w:val="-4"/>
        </w:rPr>
        <w:t>2</w:t>
      </w:r>
    </w:p>
    <w:p w14:paraId="72B8471A" w14:textId="77777777" w:rsidR="00607844" w:rsidRDefault="00607844" w:rsidP="00607844">
      <w:pPr>
        <w:rPr>
          <w:bCs/>
        </w:rPr>
      </w:pPr>
    </w:p>
    <w:p w14:paraId="078D42A5" w14:textId="77777777" w:rsidR="00607844" w:rsidRDefault="00607844" w:rsidP="00607844">
      <w:pPr>
        <w:rPr>
          <w:bCs/>
        </w:rPr>
      </w:pPr>
    </w:p>
    <w:p w14:paraId="514270A2" w14:textId="77777777" w:rsidR="00607844" w:rsidRDefault="00607844" w:rsidP="00607844">
      <w:pPr>
        <w:tabs>
          <w:tab w:val="left" w:pos="7200"/>
        </w:tabs>
        <w:rPr>
          <w:bCs/>
        </w:rPr>
      </w:pPr>
    </w:p>
    <w:p w14:paraId="64FB9F6F" w14:textId="77777777" w:rsidR="00607844" w:rsidRDefault="00607844" w:rsidP="00607844">
      <w:pPr>
        <w:tabs>
          <w:tab w:val="left" w:pos="7200"/>
        </w:tabs>
        <w:rPr>
          <w:bCs/>
        </w:rPr>
      </w:pPr>
    </w:p>
    <w:p w14:paraId="242061A2" w14:textId="77777777" w:rsidR="00607844" w:rsidRPr="00FF6C14" w:rsidRDefault="00607844" w:rsidP="00607844">
      <w:pPr>
        <w:tabs>
          <w:tab w:val="left" w:pos="7200"/>
        </w:tabs>
        <w:rPr>
          <w:bCs/>
          <w:i/>
        </w:rPr>
      </w:pPr>
      <w:r>
        <w:rPr>
          <w:bCs/>
        </w:rPr>
        <w:tab/>
        <w:t xml:space="preserve">      </w:t>
      </w:r>
      <w:r>
        <w:rPr>
          <w:bCs/>
          <w:i/>
        </w:rPr>
        <w:t>x =</w:t>
      </w:r>
    </w:p>
    <w:p w14:paraId="094E4472" w14:textId="77777777" w:rsidR="00607844" w:rsidRDefault="00607844" w:rsidP="00607844">
      <w:pPr>
        <w:tabs>
          <w:tab w:val="left" w:pos="7200"/>
        </w:tabs>
        <w:rPr>
          <w:bCs/>
        </w:rPr>
      </w:pPr>
    </w:p>
    <w:p w14:paraId="1AA46C8F" w14:textId="77777777" w:rsidR="00607844" w:rsidRDefault="00607844" w:rsidP="00607844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720" w:dyaOrig="240" w14:anchorId="349194FF">
          <v:shape id="_x0000_i1038" type="#_x0000_t75" style="width:36pt;height:12.2pt" o:ole="">
            <v:imagedata r:id="rId39" o:title=""/>
          </v:shape>
          <o:OLEObject Type="Embed" ProgID="Equation.DSMT4" ShapeID="_x0000_i1038" DrawAspect="Content" ObjectID="_1542743364" r:id="rId40"/>
        </w:object>
      </w:r>
    </w:p>
    <w:p w14:paraId="30E564B2" w14:textId="77777777" w:rsidR="00607844" w:rsidRPr="00FF6C14" w:rsidRDefault="00607844" w:rsidP="00607844">
      <w:pPr>
        <w:tabs>
          <w:tab w:val="left" w:pos="7200"/>
        </w:tabs>
        <w:rPr>
          <w:bCs/>
          <w:i/>
        </w:rPr>
      </w:pPr>
    </w:p>
    <w:p w14:paraId="6B54C3B9" w14:textId="77777777" w:rsidR="00607844" w:rsidRPr="00FF6C14" w:rsidRDefault="00607844" w:rsidP="00607844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760" w:dyaOrig="240" w14:anchorId="500DD407">
          <v:shape id="_x0000_i1039" type="#_x0000_t75" style="width:38.2pt;height:12.2pt" o:ole="">
            <v:imagedata r:id="rId41" o:title=""/>
          </v:shape>
          <o:OLEObject Type="Embed" ProgID="Equation.DSMT4" ShapeID="_x0000_i1039" DrawAspect="Content" ObjectID="_1542743365" r:id="rId42"/>
        </w:object>
      </w:r>
    </w:p>
    <w:p w14:paraId="2DE57FDA" w14:textId="77777777" w:rsidR="00607844" w:rsidRDefault="00607844" w:rsidP="00607844">
      <w:pPr>
        <w:rPr>
          <w:bCs/>
        </w:rPr>
      </w:pPr>
    </w:p>
    <w:p w14:paraId="799A516A" w14:textId="21076984" w:rsidR="00926BF5" w:rsidRDefault="00926BF5" w:rsidP="00607844">
      <w:pPr>
        <w:ind w:left="360" w:hanging="360"/>
        <w:rPr>
          <w:rFonts w:asciiTheme="minorHAnsi" w:hAnsiTheme="minorHAnsi"/>
        </w:rPr>
      </w:pPr>
    </w:p>
    <w:p w14:paraId="2CFA8C64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10387785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614DD659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22E8A98D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18BAAEA5" w14:textId="0C8B9958" w:rsidR="00891FFE" w:rsidRPr="00CB5617" w:rsidRDefault="00B40ACF" w:rsidP="00CB5617">
      <w:pPr>
        <w:rPr>
          <w:rFonts w:asciiTheme="minorHAnsi" w:hAnsiTheme="minorHAnsi"/>
          <w:b/>
        </w:rPr>
      </w:pPr>
      <w:r w:rsidRPr="00B40ACF">
        <w:rPr>
          <w:rFonts w:asciiTheme="minorHAnsi" w:hAnsiTheme="minorHAnsi"/>
          <w:b/>
        </w:rPr>
        <w:t xml:space="preserve">12.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DG</m:t>
            </m:r>
          </m:e>
        </m:acc>
      </m:oMath>
      <w:r w:rsidR="00CB5617" w:rsidRPr="00CB5617">
        <w:rPr>
          <w:rFonts w:asciiTheme="minorHAnsi" w:hAnsiTheme="minorHAnsi"/>
        </w:rPr>
        <w:t xml:space="preserve"> has endpoints </w:t>
      </w:r>
      <w:r w:rsidR="00CB5617" w:rsidRPr="00CB5617">
        <w:rPr>
          <w:rFonts w:asciiTheme="minorHAnsi" w:hAnsiTheme="minorHAnsi"/>
          <w:i/>
          <w:iCs/>
        </w:rPr>
        <w:t>D</w:t>
      </w:r>
      <w:r w:rsidR="00CB5617" w:rsidRPr="00CB5617">
        <w:rPr>
          <w:rFonts w:asciiTheme="minorHAnsi" w:hAnsiTheme="minorHAnsi"/>
        </w:rPr>
        <w:t>(</w:t>
      </w:r>
      <w:r w:rsidR="00CB5617" w:rsidRPr="00CB5617">
        <w:rPr>
          <w:rFonts w:asciiTheme="minorHAnsi" w:hAnsiTheme="minorHAnsi"/>
        </w:rPr>
        <w:sym w:font="Symbol" w:char="F02D"/>
      </w:r>
      <w:r w:rsidR="00EB7E39">
        <w:rPr>
          <w:rFonts w:asciiTheme="minorHAnsi" w:hAnsiTheme="minorHAnsi"/>
        </w:rPr>
        <w:t>1, 2</w:t>
      </w:r>
      <w:r w:rsidR="00CB5617" w:rsidRPr="00CB5617">
        <w:rPr>
          <w:rFonts w:asciiTheme="minorHAnsi" w:hAnsiTheme="minorHAnsi"/>
        </w:rPr>
        <w:t xml:space="preserve">) and </w:t>
      </w:r>
      <w:r w:rsidR="00CB5617" w:rsidRPr="00CB5617">
        <w:rPr>
          <w:rFonts w:asciiTheme="minorHAnsi" w:hAnsiTheme="minorHAnsi"/>
          <w:i/>
          <w:iCs/>
        </w:rPr>
        <w:t>G</w:t>
      </w:r>
      <w:r w:rsidR="00EB7E39">
        <w:rPr>
          <w:rFonts w:asciiTheme="minorHAnsi" w:hAnsiTheme="minorHAnsi"/>
        </w:rPr>
        <w:t>(7</w:t>
      </w:r>
      <w:r w:rsidR="00CB5617" w:rsidRPr="00CB5617">
        <w:rPr>
          <w:rFonts w:asciiTheme="minorHAnsi" w:hAnsiTheme="minorHAnsi"/>
        </w:rPr>
        <w:t xml:space="preserve">, </w:t>
      </w:r>
      <w:r w:rsidR="00A676B5" w:rsidRPr="00CB5617">
        <w:rPr>
          <w:rFonts w:asciiTheme="minorHAnsi" w:hAnsiTheme="minorHAnsi"/>
        </w:rPr>
        <w:sym w:font="Symbol" w:char="F02D"/>
      </w:r>
      <w:r w:rsidR="00CB5617" w:rsidRPr="00CB5617">
        <w:rPr>
          <w:rFonts w:asciiTheme="minorHAnsi" w:hAnsiTheme="minorHAnsi"/>
        </w:rPr>
        <w:t>4). What are the coordinates of its midpoint?</w:t>
      </w:r>
      <w:r w:rsidR="00CB5617">
        <w:rPr>
          <w:rFonts w:asciiTheme="minorHAnsi" w:hAnsiTheme="minorHAnsi"/>
          <w:b/>
        </w:rPr>
        <w:t xml:space="preserve"> </w:t>
      </w:r>
      <w:r w:rsidRPr="00B40ACF">
        <w:rPr>
          <w:rFonts w:asciiTheme="minorHAnsi" w:hAnsiTheme="minorHAnsi"/>
        </w:rPr>
        <w:t>(1 point)</w:t>
      </w:r>
    </w:p>
    <w:p w14:paraId="4CCAB28D" w14:textId="78F66D7A" w:rsidR="00891FFE" w:rsidRDefault="00891FFE" w:rsidP="00891FFE"/>
    <w:p w14:paraId="0758DA8D" w14:textId="77777777" w:rsidR="00B40ACF" w:rsidRDefault="00B40ACF">
      <w:r>
        <w:br w:type="page"/>
      </w:r>
    </w:p>
    <w:p w14:paraId="29DBBB1F" w14:textId="2ACBD2C8" w:rsidR="00291E5B" w:rsidRDefault="00291E5B" w:rsidP="00291E5B">
      <w:pPr>
        <w:tabs>
          <w:tab w:val="left" w:pos="0"/>
          <w:tab w:val="left" w:pos="5040"/>
          <w:tab w:val="right" w:pos="9180"/>
        </w:tabs>
        <w:spacing w:line="360" w:lineRule="auto"/>
        <w:ind w:left="360" w:hanging="360"/>
      </w:pPr>
      <w:r w:rsidRPr="00291E5B">
        <w:rPr>
          <w:b/>
          <w:noProof/>
          <w:sz w:val="22"/>
          <w:szCs w:val="22"/>
        </w:rPr>
        <w:drawing>
          <wp:anchor distT="0" distB="0" distL="114300" distR="114300" simplePos="0" relativeHeight="251719680" behindDoc="0" locked="0" layoutInCell="1" allowOverlap="1" wp14:anchorId="5D11D946" wp14:editId="10C9362A">
            <wp:simplePos x="0" y="0"/>
            <wp:positionH relativeFrom="column">
              <wp:posOffset>3022600</wp:posOffset>
            </wp:positionH>
            <wp:positionV relativeFrom="paragraph">
              <wp:posOffset>6350</wp:posOffset>
            </wp:positionV>
            <wp:extent cx="3453765" cy="3534410"/>
            <wp:effectExtent l="0" t="0" r="635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765" cy="353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1E5B">
        <w:rPr>
          <w:b/>
        </w:rPr>
        <w:t>13.</w:t>
      </w:r>
      <w:r>
        <w:t xml:space="preserve"> </w:t>
      </w:r>
      <w:r w:rsidRPr="00347802">
        <w:t>Given</w:t>
      </w:r>
      <w:r>
        <w:t xml:space="preserve"> the points </w:t>
      </w:r>
      <w:r w:rsidRPr="008E38BC">
        <w:rPr>
          <w:i/>
        </w:rPr>
        <w:t>A</w:t>
      </w:r>
      <w:r>
        <w:t>(</w:t>
      </w:r>
      <w:r w:rsidR="00107B02" w:rsidRPr="00CB5617">
        <w:rPr>
          <w:rFonts w:asciiTheme="minorHAnsi" w:hAnsiTheme="minorHAnsi"/>
        </w:rPr>
        <w:sym w:font="Symbol" w:char="F02D"/>
      </w:r>
      <w:r>
        <w:t xml:space="preserve">3, </w:t>
      </w:r>
      <w:r w:rsidR="00107B02" w:rsidRPr="00CB5617">
        <w:rPr>
          <w:rFonts w:asciiTheme="minorHAnsi" w:hAnsiTheme="minorHAnsi"/>
        </w:rPr>
        <w:sym w:font="Symbol" w:char="F02D"/>
      </w:r>
      <w:r>
        <w:t xml:space="preserve">2) and </w:t>
      </w:r>
      <w:r w:rsidRPr="008E38BC">
        <w:rPr>
          <w:i/>
        </w:rPr>
        <w:t>B</w:t>
      </w:r>
      <w:r w:rsidR="00A676B5">
        <w:t>(5</w:t>
      </w:r>
      <w:r>
        <w:t xml:space="preserve">, </w:t>
      </w:r>
      <w:r w:rsidR="00A676B5">
        <w:rPr>
          <w:rFonts w:asciiTheme="minorHAnsi" w:hAnsiTheme="minorHAnsi"/>
        </w:rPr>
        <w:t>4</w:t>
      </w:r>
      <w:r>
        <w:t>).</w:t>
      </w:r>
    </w:p>
    <w:p w14:paraId="6DA66DCC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a. Plot and label the points and line segment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>
        <w:t xml:space="preserve"> on the graph.</w:t>
      </w:r>
    </w:p>
    <w:p w14:paraId="24CF2DA3" w14:textId="68620591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b. What is the length </w:t>
      </w:r>
      <w:r>
        <w:rPr>
          <w:i/>
        </w:rPr>
        <w:t>AB</w:t>
      </w:r>
      <w:r>
        <w:t>. Show your calculation.</w:t>
      </w:r>
    </w:p>
    <w:p w14:paraId="3B1689E0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37C6D63" w14:textId="77777777" w:rsidR="00A676B5" w:rsidRDefault="00A676B5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AB43109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DCA1E3B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DF68FDA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26F996E8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7561936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D9EA746" w14:textId="77777777" w:rsidR="00D36184" w:rsidRDefault="00D36184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A5DD1AB" w14:textId="77777777" w:rsidR="00B40ACF" w:rsidRDefault="00B40ACF" w:rsidP="00B40ACF">
      <w:pPr>
        <w:rPr>
          <w:rFonts w:asciiTheme="minorHAnsi" w:hAnsiTheme="minorHAnsi"/>
        </w:rPr>
      </w:pPr>
    </w:p>
    <w:p w14:paraId="7D2066F6" w14:textId="29B93CC9" w:rsidR="00016AAF" w:rsidRDefault="00B40ACF" w:rsidP="00016AAF">
      <w:pPr>
        <w:tabs>
          <w:tab w:val="left" w:pos="720"/>
          <w:tab w:val="left" w:pos="5040"/>
          <w:tab w:val="right" w:pos="9180"/>
        </w:tabs>
        <w:spacing w:line="360" w:lineRule="auto"/>
      </w:pPr>
      <w:r w:rsidRPr="00B40ACF">
        <w:rPr>
          <w:b/>
        </w:rPr>
        <w:t xml:space="preserve">14. </w:t>
      </w:r>
      <w:r w:rsidR="00016AAF">
        <w:t xml:space="preserve">Plot and label line segment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="00016AAF">
        <w:t xml:space="preserve"> and its endpoints </w:t>
      </w:r>
      <w:r w:rsidR="00016AAF" w:rsidRPr="00BC3201">
        <w:rPr>
          <w:i/>
        </w:rPr>
        <w:t>A</w:t>
      </w:r>
      <w:r w:rsidR="00016AAF">
        <w:t>(</w:t>
      </w:r>
      <w:r w:rsidR="00107B02" w:rsidRPr="00CB5617">
        <w:rPr>
          <w:rFonts w:asciiTheme="minorHAnsi" w:hAnsiTheme="minorHAnsi"/>
        </w:rPr>
        <w:sym w:font="Symbol" w:char="F02D"/>
      </w:r>
      <w:r w:rsidR="00EB7E39">
        <w:t>5</w:t>
      </w:r>
      <w:r w:rsidR="00016AAF">
        <w:t xml:space="preserve">, </w:t>
      </w:r>
      <w:r w:rsidR="00EB7E39">
        <w:t>6</w:t>
      </w:r>
      <w:r w:rsidR="00016AAF">
        <w:t xml:space="preserve">) and </w:t>
      </w:r>
      <w:r w:rsidR="00016AAF" w:rsidRPr="00BC3201">
        <w:rPr>
          <w:i/>
        </w:rPr>
        <w:t>B</w:t>
      </w:r>
      <w:r w:rsidR="00016AAF">
        <w:t>(</w:t>
      </w:r>
      <w:r w:rsidR="00EB7E39">
        <w:t>3</w:t>
      </w:r>
      <w:r w:rsidR="00016AAF">
        <w:t xml:space="preserve">, </w:t>
      </w:r>
      <w:r w:rsidR="00107B02" w:rsidRPr="00CB5617">
        <w:rPr>
          <w:rFonts w:asciiTheme="minorHAnsi" w:hAnsiTheme="minorHAnsi"/>
        </w:rPr>
        <w:sym w:font="Symbol" w:char="F02D"/>
      </w:r>
      <w:r w:rsidR="00D20A0C">
        <w:t>4</w:t>
      </w:r>
      <w:r w:rsidR="00016AAF">
        <w:t xml:space="preserve">). </w:t>
      </w:r>
    </w:p>
    <w:p w14:paraId="5F1AE0A1" w14:textId="77777777" w:rsidR="00016AAF" w:rsidRDefault="00016AAF" w:rsidP="00016AAF">
      <w:r>
        <w:rPr>
          <w:noProof/>
          <w:sz w:val="22"/>
          <w:szCs w:val="22"/>
        </w:rPr>
        <w:drawing>
          <wp:anchor distT="0" distB="0" distL="114300" distR="114300" simplePos="0" relativeHeight="251721728" behindDoc="0" locked="0" layoutInCell="1" allowOverlap="1" wp14:anchorId="19AAC858" wp14:editId="47D491BD">
            <wp:simplePos x="0" y="0"/>
            <wp:positionH relativeFrom="column">
              <wp:posOffset>3019218</wp:posOffset>
            </wp:positionH>
            <wp:positionV relativeFrom="paragraph">
              <wp:posOffset>44450</wp:posOffset>
            </wp:positionV>
            <wp:extent cx="3456940" cy="3537585"/>
            <wp:effectExtent l="0" t="0" r="0" b="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940" cy="353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b. What are the coordinates of the midpoint of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>
        <w:t>?</w:t>
      </w:r>
    </w:p>
    <w:p w14:paraId="252864AB" w14:textId="77777777" w:rsidR="00016AAF" w:rsidRDefault="00016AAF" w:rsidP="00016AA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730B76C" w14:textId="115EE616" w:rsidR="00891FFE" w:rsidRDefault="00891FFE" w:rsidP="00016AAF"/>
    <w:p w14:paraId="42F968CD" w14:textId="7E854290" w:rsidR="00891FFE" w:rsidRDefault="00891FFE" w:rsidP="00891FFE"/>
    <w:p w14:paraId="75364DA5" w14:textId="77A6568D" w:rsidR="00891FFE" w:rsidRPr="00B16342" w:rsidRDefault="00891FFE" w:rsidP="00891FFE"/>
    <w:p w14:paraId="3F4DB697" w14:textId="65C315DC" w:rsidR="00891FFE" w:rsidRDefault="00891FFE" w:rsidP="00891FFE"/>
    <w:p w14:paraId="23629E3E" w14:textId="5760F4FC" w:rsidR="00891FFE" w:rsidRDefault="00891FFE" w:rsidP="00891FFE"/>
    <w:p w14:paraId="195D6CC5" w14:textId="60139FEE" w:rsidR="00891FFE" w:rsidRDefault="00891FFE" w:rsidP="00891FFE"/>
    <w:p w14:paraId="3022768B" w14:textId="410ABA2D" w:rsidR="00891FFE" w:rsidRDefault="00891FFE" w:rsidP="00891FFE"/>
    <w:p w14:paraId="67C9D9ED" w14:textId="7B2CF94B" w:rsidR="00BC658E" w:rsidRDefault="00BC658E" w:rsidP="00BC658E">
      <w:pPr>
        <w:ind w:left="360" w:hanging="360"/>
      </w:pPr>
    </w:p>
    <w:p w14:paraId="45BA3D5A" w14:textId="6A9B2E2D" w:rsidR="00BC658E" w:rsidRDefault="00BC658E" w:rsidP="00BC658E">
      <w:pPr>
        <w:ind w:left="360" w:hanging="360"/>
      </w:pPr>
    </w:p>
    <w:p w14:paraId="14D080E3" w14:textId="52C907A9" w:rsidR="00BC658E" w:rsidRDefault="00BC658E" w:rsidP="00BC658E">
      <w:pPr>
        <w:ind w:left="360" w:hanging="360"/>
      </w:pPr>
    </w:p>
    <w:p w14:paraId="1DED3A1E" w14:textId="5D56DA10" w:rsidR="00BC658E" w:rsidRDefault="00BC658E" w:rsidP="00BC658E">
      <w:pPr>
        <w:ind w:left="360" w:hanging="360"/>
      </w:pPr>
    </w:p>
    <w:p w14:paraId="3535FBAF" w14:textId="77777777" w:rsidR="00B40ACF" w:rsidRDefault="00B40ACF" w:rsidP="00D36184"/>
    <w:p w14:paraId="73053B98" w14:textId="6E92B9AF" w:rsidR="00B40ACF" w:rsidRDefault="00B40ACF" w:rsidP="00BC658E">
      <w:pPr>
        <w:ind w:left="360" w:hanging="360"/>
      </w:pPr>
    </w:p>
    <w:p w14:paraId="0CDD393B" w14:textId="00F38D26" w:rsidR="00D36184" w:rsidRPr="00D36184" w:rsidRDefault="00B40ACF" w:rsidP="00D36184">
      <w:pPr>
        <w:rPr>
          <w:b/>
          <w:bCs/>
        </w:rPr>
      </w:pPr>
      <w:r>
        <w:rPr>
          <w:b/>
        </w:rPr>
        <w:t>15</w:t>
      </w:r>
      <w:r w:rsidR="00BC658E" w:rsidRPr="00BB4B22">
        <w:rPr>
          <w:b/>
        </w:rPr>
        <w:t>.</w:t>
      </w:r>
      <w:r w:rsidR="00BC658E">
        <w:t xml:space="preserve"> </w:t>
      </w:r>
      <w:r w:rsidR="00D36184" w:rsidRPr="00D36184">
        <w:t xml:space="preserve">In </w:t>
      </w:r>
      <w:r w:rsidR="009C17C7">
        <w:t xml:space="preserve">simplified </w:t>
      </w:r>
      <w:r w:rsidR="00D36184" w:rsidRPr="00D36184">
        <w:t xml:space="preserve">radical form, what is the distance between </w:t>
      </w:r>
      <w:r w:rsidR="00D36184" w:rsidRPr="00D36184">
        <w:rPr>
          <w:i/>
          <w:iCs/>
        </w:rPr>
        <w:t>L</w:t>
      </w:r>
      <w:r w:rsidR="00D36184" w:rsidRPr="00D36184">
        <w:t>(</w:t>
      </w:r>
      <w:r w:rsidR="009C17C7" w:rsidRPr="00D36184">
        <w:sym w:font="Symbol" w:char="F02D"/>
      </w:r>
      <w:r w:rsidR="009C17C7">
        <w:t>4</w:t>
      </w:r>
      <w:r w:rsidR="00D36184" w:rsidRPr="00D36184">
        <w:t xml:space="preserve">, </w:t>
      </w:r>
      <w:r w:rsidR="009C17C7">
        <w:t>3</w:t>
      </w:r>
      <w:r w:rsidR="00D36184" w:rsidRPr="00D36184">
        <w:t xml:space="preserve">) and </w:t>
      </w:r>
      <w:r w:rsidR="00D36184" w:rsidRPr="00D36184">
        <w:rPr>
          <w:i/>
          <w:iCs/>
        </w:rPr>
        <w:t>Z</w:t>
      </w:r>
      <w:r w:rsidR="00D36184" w:rsidRPr="00D36184">
        <w:t>(</w:t>
      </w:r>
      <w:r w:rsidR="00D36184" w:rsidRPr="00D36184">
        <w:sym w:font="Symbol" w:char="F02D"/>
      </w:r>
      <w:r w:rsidR="00D36184" w:rsidRPr="00D36184">
        <w:t>10, 0)?</w:t>
      </w:r>
      <w:r w:rsidR="009C17C7">
        <w:t xml:space="preserve"> </w:t>
      </w:r>
      <w:r w:rsidR="009C17C7">
        <w:br/>
        <w:t>(2 points)</w:t>
      </w:r>
    </w:p>
    <w:p w14:paraId="108827F5" w14:textId="0DEA535B" w:rsidR="0013430C" w:rsidRDefault="0013430C" w:rsidP="00016AAF">
      <w:pPr>
        <w:ind w:left="360" w:hanging="360"/>
        <w:rPr>
          <w:rFonts w:asciiTheme="minorHAnsi" w:hAnsiTheme="minorHAnsi"/>
        </w:rPr>
      </w:pPr>
    </w:p>
    <w:p w14:paraId="2454B596" w14:textId="2539EFA6" w:rsidR="00367D22" w:rsidRPr="009B5FC7" w:rsidRDefault="00367D22" w:rsidP="00B40ACF">
      <w:pPr>
        <w:rPr>
          <w:rFonts w:asciiTheme="minorHAnsi" w:hAnsiTheme="minorHAnsi"/>
        </w:rPr>
      </w:pPr>
    </w:p>
    <w:p w14:paraId="1C358FEF" w14:textId="77777777" w:rsidR="00B40ACF" w:rsidRDefault="00B40ACF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14:paraId="274F3E9D" w14:textId="77777777" w:rsidR="00B40ACF" w:rsidRDefault="00B40ACF" w:rsidP="00B40ACF"/>
    <w:p w14:paraId="2621DB0A" w14:textId="1EAE3067" w:rsidR="00B40ACF" w:rsidRPr="006767E7" w:rsidRDefault="00AF5DD1" w:rsidP="00B40ACF">
      <w:r>
        <w:rPr>
          <w:noProof/>
        </w:rPr>
        <w:drawing>
          <wp:anchor distT="0" distB="0" distL="114300" distR="114300" simplePos="0" relativeHeight="251698176" behindDoc="0" locked="0" layoutInCell="1" allowOverlap="1" wp14:anchorId="1CDCB4CD" wp14:editId="1777604A">
            <wp:simplePos x="0" y="0"/>
            <wp:positionH relativeFrom="column">
              <wp:posOffset>3886200</wp:posOffset>
            </wp:positionH>
            <wp:positionV relativeFrom="paragraph">
              <wp:posOffset>219515</wp:posOffset>
            </wp:positionV>
            <wp:extent cx="3194685" cy="1816100"/>
            <wp:effectExtent l="0" t="0" r="0" b="0"/>
            <wp:wrapTight wrapText="bothSides">
              <wp:wrapPolygon edited="0">
                <wp:start x="7385" y="302"/>
                <wp:lineTo x="2233" y="3323"/>
                <wp:lineTo x="2233" y="3927"/>
                <wp:lineTo x="7385" y="5740"/>
                <wp:lineTo x="1374" y="9667"/>
                <wp:lineTo x="1202" y="10573"/>
                <wp:lineTo x="3091" y="10573"/>
                <wp:lineTo x="11163" y="15407"/>
                <wp:lineTo x="11850" y="18428"/>
                <wp:lineTo x="12708" y="18428"/>
                <wp:lineTo x="15456" y="17522"/>
                <wp:lineTo x="17689" y="16313"/>
                <wp:lineTo x="17345" y="15407"/>
                <wp:lineTo x="10819" y="10573"/>
                <wp:lineTo x="17860" y="10573"/>
                <wp:lineTo x="17689" y="8459"/>
                <wp:lineTo x="10132" y="5438"/>
                <wp:lineTo x="9617" y="1813"/>
                <wp:lineTo x="8072" y="302"/>
                <wp:lineTo x="7385" y="302"/>
              </wp:wrapPolygon>
            </wp:wrapTight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0ACF" w:rsidRPr="001F7674">
        <w:rPr>
          <w:b/>
        </w:rPr>
        <w:t>1</w:t>
      </w:r>
      <w:r w:rsidR="001F7674">
        <w:rPr>
          <w:b/>
        </w:rPr>
        <w:t>6</w:t>
      </w:r>
      <w:r w:rsidR="00B40ACF">
        <w:t xml:space="preserve">. In the given diagram the lines </w:t>
      </w:r>
      <w:r w:rsidR="00B40ACF">
        <w:rPr>
          <w:i/>
        </w:rPr>
        <w:t xml:space="preserve">x </w:t>
      </w:r>
      <w:r w:rsidR="00B40ACF">
        <w:t xml:space="preserve">|| </w:t>
      </w:r>
      <w:r w:rsidR="00B40ACF">
        <w:rPr>
          <w:i/>
        </w:rPr>
        <w:t>y</w:t>
      </w:r>
      <w:r w:rsidR="00B40ACF">
        <w:t xml:space="preserve">, and </w:t>
      </w:r>
      <w:r w:rsidR="00B40ACF" w:rsidRPr="006767E7">
        <w:rPr>
          <w:position w:val="-4"/>
        </w:rPr>
        <w:object w:dxaOrig="1360" w:dyaOrig="260" w14:anchorId="4DDF95F2">
          <v:shape id="_x0000_i1040" type="#_x0000_t75" style="width:68.1pt;height:12.75pt" o:ole="">
            <v:imagedata r:id="rId44" o:title=""/>
          </v:shape>
          <o:OLEObject Type="Embed" ProgID="Equation.DSMT4" ShapeID="_x0000_i1040" DrawAspect="Content" ObjectID="_1542743366" r:id="rId45"/>
        </w:object>
      </w:r>
      <w:r w:rsidR="00B40ACF">
        <w:t xml:space="preserve"> and </w:t>
      </w:r>
      <w:r w:rsidR="00B40ACF" w:rsidRPr="006767E7">
        <w:rPr>
          <w:position w:val="-4"/>
        </w:rPr>
        <w:object w:dxaOrig="1060" w:dyaOrig="260" w14:anchorId="158841C1">
          <v:shape id="_x0000_i1041" type="#_x0000_t75" style="width:53.15pt;height:12.75pt" o:ole="">
            <v:imagedata r:id="rId46" o:title=""/>
          </v:shape>
          <o:OLEObject Type="Embed" ProgID="Equation.DSMT4" ShapeID="_x0000_i1041" DrawAspect="Content" ObjectID="_1542743367" r:id="rId47"/>
        </w:object>
      </w:r>
      <w:r w:rsidR="00B40ACF">
        <w:t xml:space="preserve">. </w:t>
      </w:r>
      <w:r w:rsidR="00B40ACF">
        <w:br/>
        <w:t xml:space="preserve">Solve for </w:t>
      </w:r>
      <w:r w:rsidR="00B40ACF">
        <w:rPr>
          <w:i/>
        </w:rPr>
        <w:t>x</w:t>
      </w:r>
      <w:r w:rsidR="00B40ACF">
        <w:t xml:space="preserve"> </w:t>
      </w:r>
      <w:r w:rsidR="00B40ACF" w:rsidRPr="00FF090F">
        <w:t>(</w:t>
      </w:r>
      <w:r w:rsidR="00B40ACF">
        <w:t>2 poin</w:t>
      </w:r>
      <w:r w:rsidR="00B40ACF" w:rsidRPr="00FF090F">
        <w:t>t</w:t>
      </w:r>
      <w:r w:rsidR="00B40ACF">
        <w:t>s</w:t>
      </w:r>
      <w:r w:rsidR="00B40ACF" w:rsidRPr="00FF090F">
        <w:t>)</w:t>
      </w:r>
    </w:p>
    <w:p w14:paraId="7BDCC57A" w14:textId="736FAF8A" w:rsidR="00B40ACF" w:rsidRDefault="00B40ACF" w:rsidP="00B40ACF"/>
    <w:p w14:paraId="5F90D806" w14:textId="77777777" w:rsidR="00B40ACF" w:rsidRDefault="00B40ACF" w:rsidP="00B40ACF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52BC3E03" w14:textId="77777777" w:rsidR="00B40ACF" w:rsidRDefault="00B40ACF" w:rsidP="00B40ACF"/>
    <w:p w14:paraId="1AA3DF25" w14:textId="77777777" w:rsidR="00B40ACF" w:rsidRDefault="00B40ACF" w:rsidP="00B40ACF">
      <w:pPr>
        <w:tabs>
          <w:tab w:val="left" w:pos="5760"/>
        </w:tabs>
        <w:ind w:left="360" w:hanging="360"/>
        <w:rPr>
          <w:rFonts w:asciiTheme="minorHAnsi" w:hAnsiTheme="minorHAnsi"/>
        </w:rPr>
      </w:pPr>
    </w:p>
    <w:p w14:paraId="1BB4510E" w14:textId="77777777" w:rsidR="00B40ACF" w:rsidRDefault="00B40ACF" w:rsidP="00B40ACF">
      <w:pPr>
        <w:ind w:left="360" w:hanging="360"/>
      </w:pPr>
    </w:p>
    <w:p w14:paraId="6F964BEB" w14:textId="77777777" w:rsidR="00B40ACF" w:rsidRDefault="00B40ACF" w:rsidP="00B40ACF"/>
    <w:p w14:paraId="38847803" w14:textId="77777777" w:rsidR="00AF5DD1" w:rsidRDefault="00AF5DD1" w:rsidP="00B40ACF"/>
    <w:p w14:paraId="4CFCD664" w14:textId="77777777" w:rsidR="00AF5DD1" w:rsidRDefault="00AF5DD1" w:rsidP="00B40ACF"/>
    <w:p w14:paraId="73EB5B4C" w14:textId="77777777" w:rsidR="00B40ACF" w:rsidRDefault="00B40ACF" w:rsidP="00B40ACF">
      <w:pPr>
        <w:ind w:left="360" w:hanging="360"/>
      </w:pPr>
    </w:p>
    <w:p w14:paraId="6905C17D" w14:textId="77777777" w:rsidR="00B40ACF" w:rsidRDefault="00B40ACF" w:rsidP="00AF5DD1">
      <w:pPr>
        <w:rPr>
          <w:b/>
        </w:rPr>
      </w:pPr>
    </w:p>
    <w:p w14:paraId="00702C1B" w14:textId="7587A4A4" w:rsidR="00BC658E" w:rsidRPr="00BB4B22" w:rsidRDefault="001F7674" w:rsidP="00BC658E">
      <w:pPr>
        <w:ind w:left="360" w:hanging="360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1</w:t>
      </w:r>
      <w:r w:rsidR="00367D22" w:rsidRPr="00BB4B22">
        <w:rPr>
          <w:rFonts w:asciiTheme="minorHAnsi" w:hAnsiTheme="minorHAnsi"/>
          <w:b/>
        </w:rPr>
        <w:t xml:space="preserve">7. </w:t>
      </w:r>
    </w:p>
    <w:p w14:paraId="6A324463" w14:textId="59B5A962" w:rsidR="00BC658E" w:rsidRDefault="00BC658E" w:rsidP="00AF5DD1">
      <w:pPr>
        <w:ind w:left="360" w:hanging="360"/>
        <w:rPr>
          <w:rFonts w:asciiTheme="minorHAnsi" w:hAnsiTheme="minorHAnsi"/>
        </w:rPr>
      </w:pPr>
      <w:r w:rsidRPr="00DB60B0">
        <w:rPr>
          <w:rFonts w:asciiTheme="minorHAnsi" w:hAnsiTheme="minorHAnsi"/>
          <w:noProof/>
        </w:rPr>
        <w:drawing>
          <wp:anchor distT="0" distB="0" distL="114300" distR="114300" simplePos="0" relativeHeight="251699200" behindDoc="0" locked="0" layoutInCell="1" allowOverlap="1" wp14:anchorId="64C7140E" wp14:editId="424CDCE9">
            <wp:simplePos x="0" y="0"/>
            <wp:positionH relativeFrom="column">
              <wp:posOffset>0</wp:posOffset>
            </wp:positionH>
            <wp:positionV relativeFrom="paragraph">
              <wp:posOffset>70485</wp:posOffset>
            </wp:positionV>
            <wp:extent cx="4089400" cy="1532255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5BA4">
        <w:rPr>
          <w:rFonts w:asciiTheme="minorHAnsi" w:hAnsiTheme="minorHAnsi"/>
        </w:rPr>
        <w:t>G</w:t>
      </w:r>
      <w:r w:rsidR="00367D22">
        <w:rPr>
          <w:rFonts w:asciiTheme="minorHAnsi" w:hAnsiTheme="minorHAnsi"/>
        </w:rPr>
        <w:t>iven</w:t>
      </w:r>
      <w:r>
        <w:rPr>
          <w:rFonts w:asciiTheme="minorHAnsi" w:hAnsiTheme="minorHAnsi"/>
        </w:rPr>
        <w:t xml:space="preserve"> </w:t>
      </w:r>
      <w:r w:rsidRPr="00DB60B0">
        <w:rPr>
          <w:rFonts w:asciiTheme="minorHAnsi" w:hAnsiTheme="minorHAnsi"/>
          <w:position w:val="-4"/>
        </w:rPr>
        <w:object w:dxaOrig="1380" w:dyaOrig="240" w14:anchorId="3DCFE6DB">
          <v:shape id="_x0000_i1042" type="#_x0000_t75" style="width:69.25pt;height:12.2pt" o:ole="">
            <v:imagedata r:id="rId49" o:title=""/>
          </v:shape>
          <o:OLEObject Type="Embed" ProgID="Equation.DSMT4" ShapeID="_x0000_i1042" DrawAspect="Content" ObjectID="_1542743368" r:id="rId50"/>
        </w:object>
      </w:r>
      <w:r>
        <w:rPr>
          <w:rFonts w:asciiTheme="minorHAnsi" w:hAnsiTheme="minorHAnsi"/>
        </w:rPr>
        <w:t xml:space="preserve">. What is </w:t>
      </w:r>
      <w:r w:rsidRPr="00DB60B0">
        <w:rPr>
          <w:rFonts w:asciiTheme="minorHAnsi" w:hAnsiTheme="minorHAnsi"/>
          <w:position w:val="-4"/>
        </w:rPr>
        <w:object w:dxaOrig="920" w:dyaOrig="240" w14:anchorId="6BD824CA">
          <v:shape id="_x0000_i1043" type="#_x0000_t75" style="width:45.95pt;height:12.2pt" o:ole="">
            <v:imagedata r:id="rId51" o:title=""/>
          </v:shape>
          <o:OLEObject Type="Embed" ProgID="Equation.DSMT4" ShapeID="_x0000_i1043" DrawAspect="Content" ObjectID="_1542743369" r:id="rId52"/>
        </w:object>
      </w:r>
      <w:r>
        <w:rPr>
          <w:rFonts w:asciiTheme="minorHAnsi" w:hAnsiTheme="minorHAnsi"/>
        </w:rPr>
        <w:t>?</w:t>
      </w:r>
    </w:p>
    <w:p w14:paraId="25767CD5" w14:textId="0055FE14" w:rsidR="00BC658E" w:rsidRDefault="00A155D0" w:rsidP="00BC658E">
      <w:pPr>
        <w:ind w:left="360" w:hanging="360"/>
        <w:rPr>
          <w:rFonts w:asciiTheme="minorHAnsi" w:hAnsiTheme="minorHAnsi"/>
        </w:rPr>
      </w:pPr>
      <w:r w:rsidRPr="00487CF4">
        <w:t>(1 point)</w:t>
      </w:r>
    </w:p>
    <w:p w14:paraId="4D9FBC50" w14:textId="6C53136C" w:rsidR="00E71AF4" w:rsidRDefault="00E71AF4">
      <w:pPr>
        <w:rPr>
          <w:rFonts w:asciiTheme="minorHAnsi" w:hAnsiTheme="minorHAnsi"/>
        </w:rPr>
      </w:pPr>
    </w:p>
    <w:p w14:paraId="76A6B37C" w14:textId="7ECE2B49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2EBCA920" w14:textId="7FD41A11" w:rsidR="00BC658E" w:rsidRDefault="00BC658E" w:rsidP="00B11AE9">
      <w:pPr>
        <w:ind w:left="360" w:hanging="360"/>
        <w:rPr>
          <w:rFonts w:asciiTheme="minorHAnsi" w:hAnsiTheme="minorHAnsi"/>
          <w:b/>
        </w:rPr>
      </w:pPr>
    </w:p>
    <w:p w14:paraId="16B0ED78" w14:textId="77777777" w:rsidR="00BC658E" w:rsidRDefault="00BC658E" w:rsidP="00B11AE9">
      <w:pPr>
        <w:ind w:left="360" w:hanging="360"/>
        <w:rPr>
          <w:rFonts w:asciiTheme="minorHAnsi" w:hAnsiTheme="minorHAnsi"/>
          <w:b/>
        </w:rPr>
      </w:pPr>
    </w:p>
    <w:p w14:paraId="70C28FC7" w14:textId="7EA5EE3D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7312AA12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292FFEC7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314DDA88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12C55CC4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19C3C16C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2E135A38" w14:textId="24EDD8D5" w:rsidR="00353C81" w:rsidRDefault="009F5BA4" w:rsidP="00353C81">
      <w:pPr>
        <w:ind w:left="360" w:hanging="360"/>
        <w:rPr>
          <w:rFonts w:asciiTheme="minorHAnsi" w:hAnsiTheme="minorHAnsi"/>
        </w:rPr>
      </w:pPr>
      <w:r w:rsidRPr="009F5BA4">
        <w:rPr>
          <w:rFonts w:asciiTheme="minorHAnsi" w:hAnsiTheme="minorHAnsi"/>
          <w:b/>
        </w:rPr>
        <w:t>18</w:t>
      </w:r>
      <w:r w:rsidR="00353C81" w:rsidRPr="009F5BA4">
        <w:rPr>
          <w:rFonts w:asciiTheme="minorHAnsi" w:hAnsiTheme="minorHAnsi"/>
          <w:b/>
        </w:rPr>
        <w:t>.</w:t>
      </w:r>
      <w:r w:rsidR="00353C81">
        <w:rPr>
          <w:rFonts w:asciiTheme="minorHAnsi" w:hAnsiTheme="minorHAnsi"/>
        </w:rPr>
        <w:t xml:space="preserve"> </w:t>
      </w:r>
      <w:r w:rsidR="00A155D0" w:rsidRPr="00487CF4">
        <w:t>(1 point)</w:t>
      </w:r>
    </w:p>
    <w:p w14:paraId="197339D6" w14:textId="53A428C3" w:rsidR="001A0869" w:rsidRDefault="007C5A33" w:rsidP="00353C81">
      <w:pPr>
        <w:ind w:left="360" w:hanging="360"/>
        <w:rPr>
          <w:rFonts w:asciiTheme="minorHAnsi" w:hAnsiTheme="minorHAnsi"/>
        </w:rPr>
      </w:pPr>
      <w:r w:rsidRPr="00FA3AB0">
        <w:rPr>
          <w:rFonts w:ascii="Times New Roman" w:hAnsi="Times New Roman"/>
          <w:noProof/>
        </w:rPr>
        <w:drawing>
          <wp:inline distT="0" distB="0" distL="0" distR="0" wp14:anchorId="5BBCA252" wp14:editId="6EAC09B0">
            <wp:extent cx="4432300" cy="1041400"/>
            <wp:effectExtent l="0" t="0" r="1270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432300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C1A0E7" w14:textId="015DA2A3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0A065C95" w14:textId="77777777" w:rsidR="00E47FAF" w:rsidRDefault="00E47FAF" w:rsidP="00D97D7F">
      <w:pPr>
        <w:ind w:left="360" w:hanging="360"/>
        <w:rPr>
          <w:rFonts w:asciiTheme="minorHAnsi" w:hAnsiTheme="minorHAnsi"/>
        </w:rPr>
      </w:pPr>
    </w:p>
    <w:p w14:paraId="56F7393A" w14:textId="77777777" w:rsidR="000109E4" w:rsidRDefault="000109E4" w:rsidP="007C5A33">
      <w:pPr>
        <w:rPr>
          <w:rFonts w:asciiTheme="minorHAnsi" w:hAnsiTheme="minorHAnsi"/>
        </w:rPr>
      </w:pPr>
    </w:p>
    <w:p w14:paraId="279628E3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46AB4782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149120FD" w14:textId="77777777" w:rsidR="007C5A33" w:rsidRDefault="00AF5DD1" w:rsidP="007C5A33">
      <w:pPr>
        <w:ind w:left="360" w:hanging="360"/>
      </w:pPr>
      <w:r w:rsidRPr="00AF5DD1">
        <w:rPr>
          <w:rFonts w:asciiTheme="minorHAnsi" w:hAnsiTheme="minorHAnsi"/>
          <w:b/>
        </w:rPr>
        <w:t>19</w:t>
      </w:r>
      <w:r w:rsidR="00D97D7F" w:rsidRPr="00AF5DD1">
        <w:rPr>
          <w:rFonts w:asciiTheme="minorHAnsi" w:hAnsiTheme="minorHAnsi"/>
          <w:b/>
        </w:rPr>
        <w:t>.</w:t>
      </w:r>
      <w:r w:rsidR="007C5A33" w:rsidRPr="00487CF4">
        <w:t xml:space="preserve"> </w:t>
      </w:r>
      <w:r w:rsidR="00A155D0" w:rsidRPr="00487CF4">
        <w:t>(1 point)</w:t>
      </w:r>
    </w:p>
    <w:p w14:paraId="18516F0B" w14:textId="074A4995" w:rsidR="00A370CA" w:rsidRDefault="007C5A33" w:rsidP="007C5A33">
      <w:pPr>
        <w:ind w:left="360" w:hanging="360"/>
        <w:rPr>
          <w:rFonts w:asciiTheme="minorHAnsi" w:hAnsiTheme="minorHAnsi"/>
        </w:rPr>
      </w:pPr>
      <w:r w:rsidRPr="00CF3935">
        <w:rPr>
          <w:rFonts w:ascii="Times New Roman" w:hAnsi="Times New Roman"/>
          <w:noProof/>
        </w:rPr>
        <w:drawing>
          <wp:inline distT="0" distB="0" distL="0" distR="0" wp14:anchorId="47F58AF5" wp14:editId="31E0AAD4">
            <wp:extent cx="4368800" cy="10287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3688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370CA">
        <w:rPr>
          <w:rFonts w:asciiTheme="minorHAnsi" w:hAnsiTheme="minorHAnsi"/>
        </w:rPr>
        <w:br w:type="page"/>
      </w:r>
    </w:p>
    <w:p w14:paraId="6F7D6B4A" w14:textId="77777777" w:rsidR="006C6345" w:rsidRPr="006C6345" w:rsidRDefault="006C6345" w:rsidP="006C6345">
      <w:pPr>
        <w:rPr>
          <w:rFonts w:asciiTheme="minorHAnsi" w:hAnsiTheme="minorHAnsi"/>
          <w:i/>
        </w:rPr>
      </w:pPr>
      <w:r w:rsidRPr="006C6345">
        <w:rPr>
          <w:rFonts w:asciiTheme="minorHAnsi" w:hAnsiTheme="minorHAnsi"/>
          <w:bCs/>
        </w:rPr>
        <w:t xml:space="preserve">Use the given information to find the equation of the line. </w:t>
      </w:r>
      <w:r w:rsidRPr="006C6345">
        <w:rPr>
          <w:rFonts w:asciiTheme="minorHAnsi" w:hAnsiTheme="minorHAnsi"/>
          <w:bCs/>
          <w:i/>
        </w:rPr>
        <w:t xml:space="preserve">You may use point-slope or slope-intercept form. </w:t>
      </w:r>
    </w:p>
    <w:p w14:paraId="1ABD694D" w14:textId="77777777" w:rsidR="006C6345" w:rsidRDefault="006C6345" w:rsidP="00A370CA">
      <w:pPr>
        <w:rPr>
          <w:rFonts w:asciiTheme="minorHAnsi" w:hAnsiTheme="minorHAnsi"/>
          <w:b/>
        </w:rPr>
      </w:pPr>
    </w:p>
    <w:p w14:paraId="4425B430" w14:textId="212DEAEB" w:rsidR="00400083" w:rsidRDefault="00400083" w:rsidP="006C6345">
      <w:pPr>
        <w:rPr>
          <w:rFonts w:asciiTheme="minorHAnsi" w:hAnsiTheme="minorHAnsi"/>
        </w:rPr>
      </w:pPr>
      <w:r w:rsidRPr="00A370CA">
        <w:rPr>
          <w:rFonts w:asciiTheme="minorHAnsi" w:hAnsiTheme="minorHAnsi"/>
          <w:b/>
        </w:rPr>
        <w:t>2</w:t>
      </w:r>
      <w:r w:rsidR="00A370CA" w:rsidRPr="00A370CA">
        <w:rPr>
          <w:rFonts w:asciiTheme="minorHAnsi" w:hAnsiTheme="minorHAnsi"/>
          <w:b/>
        </w:rPr>
        <w:t>0</w:t>
      </w:r>
      <w:r w:rsidRPr="00A370CA">
        <w:rPr>
          <w:rFonts w:asciiTheme="minorHAnsi" w:hAnsiTheme="minorHAnsi"/>
          <w:b/>
        </w:rPr>
        <w:t>.</w:t>
      </w:r>
      <w:r>
        <w:rPr>
          <w:rFonts w:asciiTheme="minorHAnsi" w:hAnsiTheme="minorHAnsi"/>
        </w:rPr>
        <w:t xml:space="preserve"> </w:t>
      </w:r>
      <w:r w:rsidR="006C6345">
        <w:rPr>
          <w:rFonts w:asciiTheme="minorHAnsi" w:hAnsiTheme="minorHAnsi"/>
        </w:rPr>
        <w:t xml:space="preserve">The line has a </w:t>
      </w:r>
      <w:r w:rsidR="006C6345" w:rsidRPr="006C6345">
        <w:rPr>
          <w:rFonts w:asciiTheme="minorHAnsi" w:hAnsiTheme="minorHAnsi"/>
        </w:rPr>
        <w:t>slope</w:t>
      </w:r>
      <w:r w:rsidR="006C6345">
        <w:rPr>
          <w:rFonts w:asciiTheme="minorHAnsi" w:hAnsiTheme="minorHAnsi"/>
        </w:rPr>
        <w:t xml:space="preserve"> of</w:t>
      </w:r>
      <w:r w:rsidR="00EB7E39">
        <w:rPr>
          <w:rFonts w:asciiTheme="minorHAnsi" w:hAnsiTheme="minorHAnsi"/>
        </w:rPr>
        <w:t xml:space="preserve"> –3</w:t>
      </w:r>
      <w:r w:rsidR="006C6345" w:rsidRPr="006C6345">
        <w:rPr>
          <w:rFonts w:asciiTheme="minorHAnsi" w:hAnsiTheme="minorHAnsi"/>
        </w:rPr>
        <w:t xml:space="preserve"> and passes through (0, </w:t>
      </w:r>
      <w:r w:rsidR="002B6E74">
        <w:rPr>
          <w:rFonts w:asciiTheme="minorHAnsi" w:hAnsiTheme="minorHAnsi"/>
        </w:rPr>
        <w:t>5</w:t>
      </w:r>
      <w:r w:rsidR="006C6345" w:rsidRPr="006C6345">
        <w:rPr>
          <w:rFonts w:asciiTheme="minorHAnsi" w:hAnsiTheme="minorHAnsi"/>
        </w:rPr>
        <w:t>)</w:t>
      </w:r>
      <w:r w:rsidR="006C6345">
        <w:rPr>
          <w:rFonts w:asciiTheme="minorHAnsi" w:hAnsiTheme="minorHAnsi"/>
        </w:rPr>
        <w:t>.</w:t>
      </w:r>
      <w:r w:rsidR="006C6345" w:rsidRPr="006C6345">
        <w:rPr>
          <w:rFonts w:asciiTheme="minorHAnsi" w:hAnsiTheme="minorHAnsi"/>
        </w:rPr>
        <w:t xml:space="preserve"> </w:t>
      </w:r>
      <w:r w:rsidR="00E13C0A" w:rsidRPr="00487CF4">
        <w:t>(1 point)</w:t>
      </w:r>
    </w:p>
    <w:p w14:paraId="3C9119C4" w14:textId="77777777" w:rsidR="00A370CA" w:rsidRDefault="00A370CA" w:rsidP="00A370CA">
      <w:pPr>
        <w:rPr>
          <w:rFonts w:asciiTheme="minorHAnsi" w:hAnsiTheme="minorHAnsi"/>
        </w:rPr>
      </w:pPr>
    </w:p>
    <w:p w14:paraId="25964188" w14:textId="77777777" w:rsidR="00A370CA" w:rsidRDefault="00A370CA" w:rsidP="00A370CA">
      <w:pPr>
        <w:rPr>
          <w:rFonts w:asciiTheme="minorHAnsi" w:hAnsiTheme="minorHAnsi"/>
        </w:rPr>
      </w:pPr>
    </w:p>
    <w:p w14:paraId="214D5962" w14:textId="77777777" w:rsidR="00215BBC" w:rsidRDefault="00215BBC" w:rsidP="00A370CA">
      <w:pPr>
        <w:rPr>
          <w:rFonts w:asciiTheme="minorHAnsi" w:hAnsiTheme="minorHAnsi"/>
        </w:rPr>
      </w:pPr>
    </w:p>
    <w:p w14:paraId="2F6AB78E" w14:textId="77777777" w:rsidR="00215BBC" w:rsidRDefault="00215BBC" w:rsidP="00A370CA">
      <w:pPr>
        <w:rPr>
          <w:rFonts w:asciiTheme="minorHAnsi" w:hAnsiTheme="minorHAnsi"/>
        </w:rPr>
      </w:pPr>
    </w:p>
    <w:p w14:paraId="2C10A0D9" w14:textId="77777777" w:rsidR="00215BBC" w:rsidRDefault="00215BBC" w:rsidP="00A370CA">
      <w:pPr>
        <w:rPr>
          <w:rFonts w:asciiTheme="minorHAnsi" w:hAnsiTheme="minorHAnsi"/>
        </w:rPr>
      </w:pPr>
    </w:p>
    <w:p w14:paraId="14F76BA4" w14:textId="77777777" w:rsidR="00215BBC" w:rsidRDefault="00215BBC" w:rsidP="00A370CA">
      <w:pPr>
        <w:rPr>
          <w:rFonts w:asciiTheme="minorHAnsi" w:hAnsiTheme="minorHAnsi"/>
        </w:rPr>
      </w:pPr>
    </w:p>
    <w:p w14:paraId="105CC345" w14:textId="77777777" w:rsidR="00A370CA" w:rsidRDefault="00A370CA" w:rsidP="00A370CA">
      <w:pPr>
        <w:rPr>
          <w:rFonts w:asciiTheme="minorHAnsi" w:hAnsiTheme="minorHAnsi"/>
        </w:rPr>
      </w:pPr>
    </w:p>
    <w:p w14:paraId="5877F5AC" w14:textId="07DFE361" w:rsidR="00215BBC" w:rsidRPr="00215BBC" w:rsidRDefault="0028541E" w:rsidP="00215BBC">
      <w:pPr>
        <w:rPr>
          <w:bCs/>
        </w:rPr>
      </w:pPr>
      <w:r w:rsidRPr="0028541E">
        <w:rPr>
          <w:b/>
          <w:bCs/>
        </w:rPr>
        <w:t xml:space="preserve">21. </w:t>
      </w:r>
      <w:r w:rsidR="00215BBC">
        <w:rPr>
          <w:bCs/>
        </w:rPr>
        <w:t xml:space="preserve">The line </w:t>
      </w:r>
      <w:r w:rsidR="00215BBC" w:rsidRPr="00215BBC">
        <w:rPr>
          <w:bCs/>
        </w:rPr>
        <w:t>passes through points (</w:t>
      </w:r>
      <w:r w:rsidR="00C64236">
        <w:rPr>
          <w:bCs/>
        </w:rPr>
        <w:t>3</w:t>
      </w:r>
      <w:r w:rsidR="00215BBC" w:rsidRPr="00215BBC">
        <w:rPr>
          <w:bCs/>
        </w:rPr>
        <w:t xml:space="preserve">, </w:t>
      </w:r>
      <w:r w:rsidR="00EB7E39" w:rsidRPr="00215BBC">
        <w:rPr>
          <w:bCs/>
        </w:rPr>
        <w:t>–</w:t>
      </w:r>
      <w:r w:rsidR="00215BBC" w:rsidRPr="00215BBC">
        <w:rPr>
          <w:bCs/>
        </w:rPr>
        <w:t>1) and (–3, 5)</w:t>
      </w:r>
      <w:r w:rsidR="00215BBC">
        <w:rPr>
          <w:bCs/>
        </w:rPr>
        <w:t xml:space="preserve">. </w:t>
      </w:r>
      <w:r w:rsidR="00215BBC" w:rsidRPr="00487CF4">
        <w:t>(1 point)</w:t>
      </w:r>
    </w:p>
    <w:p w14:paraId="63C7EEA0" w14:textId="68427463" w:rsidR="0028541E" w:rsidRPr="00215BBC" w:rsidRDefault="0028541E" w:rsidP="006C6345">
      <w:pPr>
        <w:rPr>
          <w:bCs/>
        </w:rPr>
      </w:pPr>
    </w:p>
    <w:p w14:paraId="081A6624" w14:textId="77777777" w:rsidR="0028541E" w:rsidRDefault="0028541E" w:rsidP="0028541E">
      <w:pPr>
        <w:rPr>
          <w:bCs/>
        </w:rPr>
      </w:pPr>
    </w:p>
    <w:p w14:paraId="6D5E8162" w14:textId="77777777" w:rsidR="0028541E" w:rsidRDefault="0028541E" w:rsidP="00A370CA">
      <w:pPr>
        <w:rPr>
          <w:rFonts w:asciiTheme="minorHAnsi" w:hAnsiTheme="minorHAnsi"/>
        </w:rPr>
      </w:pPr>
    </w:p>
    <w:p w14:paraId="5D967BB8" w14:textId="77777777" w:rsidR="0028541E" w:rsidRDefault="0028541E" w:rsidP="00A370CA">
      <w:pPr>
        <w:rPr>
          <w:rFonts w:asciiTheme="minorHAnsi" w:hAnsiTheme="minorHAnsi"/>
        </w:rPr>
      </w:pPr>
    </w:p>
    <w:p w14:paraId="0A471D58" w14:textId="77777777" w:rsidR="00215BBC" w:rsidRDefault="00215BBC" w:rsidP="00A370CA">
      <w:pPr>
        <w:rPr>
          <w:rFonts w:asciiTheme="minorHAnsi" w:hAnsiTheme="minorHAnsi"/>
        </w:rPr>
      </w:pPr>
    </w:p>
    <w:p w14:paraId="653D71C3" w14:textId="77777777" w:rsidR="00215BBC" w:rsidRDefault="00215BBC" w:rsidP="00A370CA">
      <w:pPr>
        <w:rPr>
          <w:rFonts w:asciiTheme="minorHAnsi" w:hAnsiTheme="minorHAnsi"/>
        </w:rPr>
      </w:pPr>
    </w:p>
    <w:p w14:paraId="014239E8" w14:textId="77777777" w:rsidR="00215BBC" w:rsidRDefault="00215BBC" w:rsidP="00A370CA">
      <w:pPr>
        <w:rPr>
          <w:rFonts w:asciiTheme="minorHAnsi" w:hAnsiTheme="minorHAnsi"/>
        </w:rPr>
      </w:pPr>
    </w:p>
    <w:p w14:paraId="71152A11" w14:textId="77777777" w:rsidR="0028541E" w:rsidRDefault="0028541E" w:rsidP="00A370CA">
      <w:pPr>
        <w:rPr>
          <w:rFonts w:asciiTheme="minorHAnsi" w:hAnsiTheme="minorHAnsi"/>
        </w:rPr>
      </w:pPr>
    </w:p>
    <w:p w14:paraId="213F3E28" w14:textId="7DBBE891" w:rsidR="00215BBC" w:rsidRPr="00215BBC" w:rsidRDefault="00215BBC" w:rsidP="00215BBC">
      <w:pPr>
        <w:rPr>
          <w:rFonts w:asciiTheme="minorHAnsi" w:hAnsiTheme="minorHAnsi"/>
          <w:b/>
          <w:bCs/>
        </w:rPr>
      </w:pPr>
      <w:r w:rsidRPr="00215BBC">
        <w:rPr>
          <w:rFonts w:asciiTheme="minorHAnsi" w:hAnsiTheme="minorHAnsi"/>
          <w:b/>
          <w:bCs/>
        </w:rPr>
        <w:t xml:space="preserve">Determine whether the pairs of lines </w:t>
      </w:r>
      <w:r>
        <w:rPr>
          <w:rFonts w:asciiTheme="minorHAnsi" w:hAnsiTheme="minorHAnsi"/>
          <w:b/>
          <w:bCs/>
        </w:rPr>
        <w:t>is</w:t>
      </w:r>
      <w:r w:rsidRPr="00215BBC">
        <w:rPr>
          <w:rFonts w:asciiTheme="minorHAnsi" w:hAnsiTheme="minorHAnsi"/>
          <w:b/>
          <w:bCs/>
        </w:rPr>
        <w:t xml:space="preserve"> </w:t>
      </w:r>
      <w:r w:rsidRPr="00215BBC">
        <w:rPr>
          <w:rFonts w:asciiTheme="minorHAnsi" w:hAnsiTheme="minorHAnsi"/>
          <w:b/>
          <w:bCs/>
          <w:i/>
          <w:iCs/>
        </w:rPr>
        <w:t xml:space="preserve">parallel, perpendicular, </w:t>
      </w:r>
      <w:r w:rsidRPr="00215BBC">
        <w:rPr>
          <w:rFonts w:asciiTheme="minorHAnsi" w:hAnsiTheme="minorHAnsi"/>
          <w:b/>
          <w:bCs/>
        </w:rPr>
        <w:t xml:space="preserve">or </w:t>
      </w:r>
      <w:r w:rsidRPr="00215BBC">
        <w:rPr>
          <w:rFonts w:asciiTheme="minorHAnsi" w:hAnsiTheme="minorHAnsi"/>
          <w:b/>
          <w:bCs/>
          <w:i/>
          <w:iCs/>
        </w:rPr>
        <w:t>neither.</w:t>
      </w:r>
      <w:r w:rsidRPr="00215BBC">
        <w:rPr>
          <w:rFonts w:asciiTheme="minorHAnsi" w:hAnsiTheme="minorHAnsi"/>
          <w:bCs/>
          <w:i/>
          <w:iCs/>
        </w:rPr>
        <w:t xml:space="preserve"> </w:t>
      </w:r>
      <w:r w:rsidRPr="00215BBC">
        <w:rPr>
          <w:rFonts w:asciiTheme="minorHAnsi" w:hAnsiTheme="minorHAnsi"/>
          <w:bCs/>
          <w:iCs/>
        </w:rPr>
        <w:t>(1 point)</w:t>
      </w:r>
    </w:p>
    <w:p w14:paraId="12405409" w14:textId="582940D7" w:rsidR="00215BBC" w:rsidRPr="00215BBC" w:rsidRDefault="00215BBC" w:rsidP="00215BBC">
      <w:pPr>
        <w:rPr>
          <w:rFonts w:asciiTheme="minorHAnsi" w:hAnsiTheme="minorHAnsi"/>
        </w:rPr>
      </w:pPr>
      <w:r w:rsidRPr="00927235">
        <w:rPr>
          <w:rFonts w:asciiTheme="minorHAnsi" w:hAnsiTheme="minorHAnsi"/>
          <w:b/>
        </w:rPr>
        <w:t>22.</w:t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</w:r>
      <w:r w:rsidRPr="00215BBC">
        <w:rPr>
          <w:rFonts w:asciiTheme="minorHAnsi" w:hAnsiTheme="minorHAnsi"/>
          <w:b/>
          <w:bCs/>
        </w:rPr>
        <w:object w:dxaOrig="1100" w:dyaOrig="580" w14:anchorId="6144A372">
          <v:shape id="_x0000_i1044" type="#_x0000_t75" style="width:55.4pt;height:29.35pt" o:ole="">
            <v:imagedata r:id="rId55" o:title=""/>
          </v:shape>
          <o:OLEObject Type="Embed" ProgID="Equation.DSMT4" ShapeID="_x0000_i1044" DrawAspect="Content" ObjectID="_1542743370" r:id="rId56"/>
        </w:object>
      </w:r>
    </w:p>
    <w:p w14:paraId="48E48608" w14:textId="3BB18A44" w:rsidR="00215BBC" w:rsidRPr="00215BBC" w:rsidRDefault="00215BBC" w:rsidP="00215BBC">
      <w:pPr>
        <w:ind w:firstLine="720"/>
        <w:rPr>
          <w:rFonts w:asciiTheme="minorHAnsi" w:hAnsiTheme="minorHAnsi"/>
        </w:rPr>
      </w:pPr>
      <w:r w:rsidRPr="00215BBC">
        <w:rPr>
          <w:rFonts w:asciiTheme="minorHAnsi" w:hAnsiTheme="minorHAnsi"/>
        </w:rPr>
        <w:t>3</w:t>
      </w:r>
      <w:r w:rsidRPr="00215BBC">
        <w:rPr>
          <w:rFonts w:asciiTheme="minorHAnsi" w:hAnsiTheme="minorHAnsi"/>
          <w:i/>
          <w:iCs/>
        </w:rPr>
        <w:t xml:space="preserve">x </w:t>
      </w:r>
      <w:r w:rsidRPr="00215BBC">
        <w:rPr>
          <w:rFonts w:asciiTheme="minorHAnsi" w:hAnsiTheme="minorHAnsi"/>
        </w:rPr>
        <w:t xml:space="preserve">+ </w:t>
      </w:r>
      <w:r w:rsidRPr="00215BBC">
        <w:rPr>
          <w:rFonts w:asciiTheme="minorHAnsi" w:hAnsiTheme="minorHAnsi"/>
          <w:i/>
          <w:iCs/>
        </w:rPr>
        <w:t xml:space="preserve">y </w:t>
      </w:r>
      <w:r w:rsidRPr="00215BBC">
        <w:rPr>
          <w:rFonts w:asciiTheme="minorHAnsi" w:hAnsiTheme="minorHAnsi"/>
        </w:rPr>
        <w:t>= 2</w:t>
      </w:r>
      <w:r w:rsidRPr="00215BBC">
        <w:rPr>
          <w:rFonts w:asciiTheme="minorHAnsi" w:hAnsiTheme="minorHAnsi"/>
        </w:rPr>
        <w:tab/>
      </w:r>
      <w:r w:rsidRPr="00215BBC">
        <w:rPr>
          <w:rFonts w:asciiTheme="minorHAnsi" w:hAnsiTheme="minorHAnsi"/>
        </w:rPr>
        <w:tab/>
      </w:r>
    </w:p>
    <w:p w14:paraId="01F6B38E" w14:textId="77777777" w:rsidR="00215BBC" w:rsidRPr="00215BBC" w:rsidRDefault="00215BBC" w:rsidP="00215BBC">
      <w:pPr>
        <w:rPr>
          <w:rFonts w:asciiTheme="minorHAnsi" w:hAnsiTheme="minorHAnsi"/>
        </w:rPr>
      </w:pPr>
    </w:p>
    <w:p w14:paraId="2DF12FEE" w14:textId="77777777" w:rsidR="00215BBC" w:rsidRDefault="00215BBC" w:rsidP="00A370CA">
      <w:pPr>
        <w:rPr>
          <w:rFonts w:asciiTheme="minorHAnsi" w:hAnsiTheme="minorHAnsi"/>
        </w:rPr>
      </w:pPr>
    </w:p>
    <w:p w14:paraId="18C88FE3" w14:textId="77777777" w:rsidR="00215BBC" w:rsidRDefault="00215BBC" w:rsidP="00A370CA">
      <w:pPr>
        <w:rPr>
          <w:rFonts w:asciiTheme="minorHAnsi" w:hAnsiTheme="minorHAnsi"/>
        </w:rPr>
      </w:pPr>
    </w:p>
    <w:p w14:paraId="2F5E07F4" w14:textId="77777777" w:rsidR="00A370CA" w:rsidRDefault="00A370CA" w:rsidP="00A370CA">
      <w:pPr>
        <w:rPr>
          <w:rFonts w:asciiTheme="minorHAnsi" w:hAnsiTheme="minorHAnsi"/>
        </w:rPr>
      </w:pPr>
    </w:p>
    <w:p w14:paraId="06579D12" w14:textId="77777777" w:rsidR="00571643" w:rsidRDefault="00571643" w:rsidP="00A370CA">
      <w:pPr>
        <w:rPr>
          <w:rFonts w:asciiTheme="minorHAnsi" w:hAnsiTheme="minorHAnsi"/>
        </w:rPr>
      </w:pPr>
    </w:p>
    <w:p w14:paraId="6A316067" w14:textId="77777777" w:rsidR="00571643" w:rsidRDefault="00571643" w:rsidP="00A370CA">
      <w:pPr>
        <w:rPr>
          <w:rFonts w:asciiTheme="minorHAnsi" w:hAnsiTheme="minorHAnsi"/>
        </w:rPr>
      </w:pPr>
    </w:p>
    <w:p w14:paraId="757E67A2" w14:textId="6A5C1ECE" w:rsidR="00400083" w:rsidRDefault="00400083" w:rsidP="00400083">
      <w:pPr>
        <w:ind w:left="360" w:hanging="360"/>
        <w:rPr>
          <w:rFonts w:asciiTheme="minorHAnsi" w:hAnsiTheme="minorHAnsi"/>
        </w:rPr>
      </w:pPr>
    </w:p>
    <w:p w14:paraId="0F96D1A0" w14:textId="77777777" w:rsidR="00B35116" w:rsidRDefault="00B35116">
      <w:pPr>
        <w:rPr>
          <w:rFonts w:asciiTheme="minorHAnsi" w:hAnsiTheme="minorHAnsi"/>
        </w:rPr>
      </w:pPr>
    </w:p>
    <w:p w14:paraId="27F49A61" w14:textId="77777777" w:rsidR="00B35116" w:rsidRDefault="00B35116">
      <w:pPr>
        <w:rPr>
          <w:rFonts w:asciiTheme="minorHAnsi" w:hAnsiTheme="minorHAnsi"/>
        </w:rPr>
      </w:pPr>
    </w:p>
    <w:p w14:paraId="7913E47B" w14:textId="56271BB6" w:rsidR="00215BBC" w:rsidRDefault="00B35116" w:rsidP="00215BBC">
      <w:pPr>
        <w:rPr>
          <w:rFonts w:asciiTheme="minorHAnsi" w:hAnsiTheme="minorHAnsi"/>
        </w:rPr>
      </w:pPr>
      <w:r w:rsidRPr="00B35116">
        <w:rPr>
          <w:rFonts w:asciiTheme="minorHAnsi" w:hAnsiTheme="minorHAnsi"/>
          <w:b/>
        </w:rPr>
        <w:t>23.</w:t>
      </w:r>
      <w:r>
        <w:rPr>
          <w:rFonts w:asciiTheme="minorHAnsi" w:hAnsiTheme="minorHAnsi"/>
        </w:rPr>
        <w:t xml:space="preserve"> </w:t>
      </w:r>
      <w:r w:rsidR="00215BBC">
        <w:rPr>
          <w:rFonts w:asciiTheme="minorHAnsi" w:hAnsiTheme="minorHAnsi"/>
        </w:rPr>
        <w:t>The measures of two int</w:t>
      </w:r>
      <w:r w:rsidR="00C64236">
        <w:rPr>
          <w:rFonts w:asciiTheme="minorHAnsi" w:hAnsiTheme="minorHAnsi"/>
        </w:rPr>
        <w:t>erior angles of a triangle are 10</w:t>
      </w:r>
      <w:r w:rsidR="00EB7E39">
        <w:rPr>
          <w:rFonts w:asciiTheme="minorHAnsi" w:hAnsiTheme="minorHAnsi"/>
        </w:rPr>
        <w:t>0 degrees and 1</w:t>
      </w:r>
      <w:r w:rsidR="00215BBC">
        <w:rPr>
          <w:rFonts w:asciiTheme="minorHAnsi" w:hAnsiTheme="minorHAnsi"/>
        </w:rPr>
        <w:t>5 degrees. What is the measure of the third angle? (1 point)</w:t>
      </w:r>
    </w:p>
    <w:p w14:paraId="3FC90A02" w14:textId="501865F9" w:rsidR="00215BBC" w:rsidRDefault="00215BBC" w:rsidP="00215BBC">
      <w:pPr>
        <w:rPr>
          <w:rFonts w:asciiTheme="minorHAnsi" w:hAnsiTheme="minorHAnsi"/>
        </w:rPr>
      </w:pPr>
    </w:p>
    <w:p w14:paraId="4CF8F83A" w14:textId="2A04AB2B" w:rsidR="00571643" w:rsidRDefault="00571643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31A92DB8" w14:textId="424BC7C8" w:rsidR="00711004" w:rsidRDefault="00711004">
      <w:pPr>
        <w:rPr>
          <w:rFonts w:asciiTheme="minorHAnsi" w:hAnsiTheme="minorHAnsi"/>
        </w:rPr>
      </w:pPr>
      <w:r>
        <w:rPr>
          <w:rFonts w:asciiTheme="minorHAnsi" w:hAnsiTheme="minorHAnsi"/>
        </w:rPr>
        <w:t>24.</w:t>
      </w:r>
    </w:p>
    <w:p w14:paraId="32D790C1" w14:textId="41FCF1E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noProof/>
        </w:rPr>
        <w:drawing>
          <wp:anchor distT="0" distB="0" distL="114300" distR="114300" simplePos="0" relativeHeight="251713536" behindDoc="0" locked="0" layoutInCell="1" allowOverlap="1" wp14:anchorId="1C4871EF" wp14:editId="22479E0A">
            <wp:simplePos x="0" y="0"/>
            <wp:positionH relativeFrom="column">
              <wp:posOffset>330835</wp:posOffset>
            </wp:positionH>
            <wp:positionV relativeFrom="paragraph">
              <wp:posOffset>-21590</wp:posOffset>
            </wp:positionV>
            <wp:extent cx="2869565" cy="2002155"/>
            <wp:effectExtent l="0" t="0" r="635" b="4445"/>
            <wp:wrapTight wrapText="bothSides">
              <wp:wrapPolygon edited="0">
                <wp:start x="0" y="274"/>
                <wp:lineTo x="0" y="3836"/>
                <wp:lineTo x="3633" y="5206"/>
                <wp:lineTo x="2486" y="5206"/>
                <wp:lineTo x="1721" y="5480"/>
                <wp:lineTo x="1721" y="21374"/>
                <wp:lineTo x="20458" y="21374"/>
                <wp:lineTo x="20840" y="5755"/>
                <wp:lineTo x="19884" y="5206"/>
                <wp:lineTo x="10707" y="5206"/>
                <wp:lineTo x="21414" y="2192"/>
                <wp:lineTo x="21414" y="822"/>
                <wp:lineTo x="19119" y="274"/>
                <wp:lineTo x="0" y="274"/>
              </wp:wrapPolygon>
            </wp:wrapTight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9565" cy="200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D8FB48" w14:textId="77777777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292CB15B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329CAC61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3F8DC12E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3C38E78A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6E176D33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13C53617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0FB8CDE0" w14:textId="7544121B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 xml:space="preserve">Given </w:t>
      </w:r>
      <w:r w:rsidRPr="00164815">
        <w:rPr>
          <w:rFonts w:asciiTheme="minorHAnsi" w:hAnsiTheme="minorHAnsi"/>
          <w:position w:val="-4"/>
        </w:rPr>
        <w:object w:dxaOrig="1020" w:dyaOrig="240" w14:anchorId="0D857C15">
          <v:shape id="_x0000_i1045" type="#_x0000_t75" style="width:50.95pt;height:12.2pt" o:ole="">
            <v:imagedata r:id="rId58" o:title=""/>
          </v:shape>
          <o:OLEObject Type="Embed" ProgID="Equation.DSMT4" ShapeID="_x0000_i1045" DrawAspect="Content" ObjectID="_1542743371" r:id="rId59"/>
        </w:object>
      </w:r>
      <w:r>
        <w:rPr>
          <w:rFonts w:asciiTheme="minorHAnsi" w:hAnsiTheme="minorHAnsi"/>
        </w:rPr>
        <w:t>. W</w:t>
      </w:r>
      <w:r w:rsidRPr="00164815">
        <w:rPr>
          <w:rFonts w:asciiTheme="minorHAnsi" w:hAnsiTheme="minorHAnsi"/>
        </w:rPr>
        <w:t xml:space="preserve">hat </w:t>
      </w:r>
      <w:r>
        <w:rPr>
          <w:rFonts w:asciiTheme="minorHAnsi" w:hAnsiTheme="minorHAnsi"/>
        </w:rPr>
        <w:t>must be true for lines</w:t>
      </w:r>
      <w:r w:rsidRPr="00164815">
        <w:rPr>
          <w:rFonts w:asciiTheme="minorHAnsi" w:hAnsiTheme="minorHAnsi"/>
        </w:rPr>
        <w:t xml:space="preserve"> </w:t>
      </w:r>
      <w:r w:rsidRPr="00164815">
        <w:rPr>
          <w:rFonts w:asciiTheme="minorHAnsi" w:hAnsiTheme="minorHAnsi"/>
          <w:i/>
        </w:rPr>
        <w:t xml:space="preserve">m </w:t>
      </w:r>
      <w:r w:rsidRPr="00164815">
        <w:rPr>
          <w:rFonts w:asciiTheme="minorHAnsi" w:hAnsiTheme="minorHAnsi"/>
        </w:rPr>
        <w:t xml:space="preserve">and </w:t>
      </w:r>
      <w:r w:rsidRPr="00164815">
        <w:rPr>
          <w:rFonts w:asciiTheme="minorHAnsi" w:hAnsiTheme="minorHAnsi"/>
          <w:i/>
        </w:rPr>
        <w:t xml:space="preserve">n </w:t>
      </w:r>
      <w:r w:rsidRPr="005909BC">
        <w:rPr>
          <w:rFonts w:asciiTheme="minorHAnsi" w:hAnsiTheme="minorHAnsi"/>
        </w:rPr>
        <w:t xml:space="preserve">to </w:t>
      </w:r>
      <w:r w:rsidRPr="00164815">
        <w:rPr>
          <w:rFonts w:asciiTheme="minorHAnsi" w:hAnsiTheme="minorHAnsi"/>
        </w:rPr>
        <w:t>be parallel?</w:t>
      </w:r>
      <w:r w:rsidR="00BC033F">
        <w:rPr>
          <w:rFonts w:asciiTheme="minorHAnsi" w:hAnsiTheme="minorHAnsi"/>
        </w:rPr>
        <w:t xml:space="preserve"> </w:t>
      </w:r>
      <w:r w:rsidR="00BC033F" w:rsidRPr="00487CF4">
        <w:t>(1 point)</w:t>
      </w:r>
    </w:p>
    <w:p w14:paraId="3FBEC2B9" w14:textId="77777777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(1) </w:t>
      </w:r>
      <w:r w:rsidRPr="002B043E">
        <w:rPr>
          <w:position w:val="-4"/>
        </w:rPr>
        <w:object w:dxaOrig="1820" w:dyaOrig="240" w14:anchorId="54F5E999">
          <v:shape id="_x0000_i1046" type="#_x0000_t75" style="width:90.85pt;height:12.2pt" o:ole="">
            <v:imagedata r:id="rId60" o:title=""/>
          </v:shape>
          <o:OLEObject Type="Embed" ProgID="Equation.DSMT4" ShapeID="_x0000_i1046" DrawAspect="Content" ObjectID="_1542743372" r:id="rId61"/>
        </w:object>
      </w:r>
      <w:r w:rsidRPr="00164815">
        <w:rPr>
          <w:rFonts w:asciiTheme="minorHAnsi" w:hAnsiTheme="minorHAnsi"/>
        </w:rPr>
        <w:tab/>
        <w:t>(</w:t>
      </w:r>
      <w:r>
        <w:rPr>
          <w:rFonts w:asciiTheme="minorHAnsi" w:hAnsiTheme="minorHAnsi"/>
        </w:rPr>
        <w:t>3</w:t>
      </w:r>
      <w:r w:rsidRPr="00164815">
        <w:rPr>
          <w:rFonts w:asciiTheme="minorHAnsi" w:hAnsiTheme="minorHAnsi"/>
        </w:rPr>
        <w:t xml:space="preserve">) </w:t>
      </w:r>
      <w:r w:rsidRPr="002B043E">
        <w:rPr>
          <w:position w:val="-4"/>
        </w:rPr>
        <w:object w:dxaOrig="920" w:dyaOrig="260" w14:anchorId="790F86B8">
          <v:shape id="_x0000_i1047" type="#_x0000_t75" style="width:45.95pt;height:12.75pt" o:ole="">
            <v:imagedata r:id="rId62" o:title=""/>
          </v:shape>
          <o:OLEObject Type="Embed" ProgID="Equation.DSMT4" ShapeID="_x0000_i1047" DrawAspect="Content" ObjectID="_1542743373" r:id="rId63"/>
        </w:object>
      </w:r>
      <w:r>
        <w:t xml:space="preserve"> are complementary</w:t>
      </w:r>
    </w:p>
    <w:p w14:paraId="1440FD77" w14:textId="77777777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>(</w:t>
      </w:r>
      <w:r>
        <w:rPr>
          <w:rFonts w:asciiTheme="minorHAnsi" w:hAnsiTheme="minorHAnsi"/>
        </w:rPr>
        <w:t>2</w:t>
      </w:r>
      <w:r w:rsidRPr="00164815">
        <w:rPr>
          <w:rFonts w:asciiTheme="minorHAnsi" w:hAnsiTheme="minorHAnsi"/>
        </w:rPr>
        <w:t xml:space="preserve">) </w:t>
      </w:r>
      <w:r w:rsidRPr="002B043E">
        <w:rPr>
          <w:position w:val="-4"/>
        </w:rPr>
        <w:object w:dxaOrig="900" w:dyaOrig="240" w14:anchorId="63B02F83">
          <v:shape id="_x0000_i1048" type="#_x0000_t75" style="width:44.85pt;height:12.2pt" o:ole="">
            <v:imagedata r:id="rId64" o:title=""/>
          </v:shape>
          <o:OLEObject Type="Embed" ProgID="Equation.DSMT4" ShapeID="_x0000_i1048" DrawAspect="Content" ObjectID="_1542743374" r:id="rId65"/>
        </w:object>
      </w:r>
      <w:r w:rsidRPr="00164815">
        <w:rPr>
          <w:rFonts w:asciiTheme="minorHAnsi" w:hAnsiTheme="minorHAnsi"/>
        </w:rPr>
        <w:tab/>
        <w:t xml:space="preserve">(4) </w:t>
      </w:r>
      <w:r w:rsidRPr="002B043E">
        <w:rPr>
          <w:position w:val="-4"/>
        </w:rPr>
        <w:object w:dxaOrig="920" w:dyaOrig="260" w14:anchorId="791B995E">
          <v:shape id="_x0000_i1049" type="#_x0000_t75" style="width:45.95pt;height:12.75pt" o:ole="">
            <v:imagedata r:id="rId62" o:title=""/>
          </v:shape>
          <o:OLEObject Type="Embed" ProgID="Equation.DSMT4" ShapeID="_x0000_i1049" DrawAspect="Content" ObjectID="_1542743375" r:id="rId66"/>
        </w:object>
      </w:r>
      <w:r>
        <w:t xml:space="preserve"> are vertical angles</w:t>
      </w:r>
    </w:p>
    <w:p w14:paraId="130DE98E" w14:textId="46CEFB24" w:rsidR="00711004" w:rsidRDefault="00711004">
      <w:pPr>
        <w:rPr>
          <w:rFonts w:asciiTheme="minorHAnsi" w:hAnsiTheme="minorHAnsi"/>
        </w:rPr>
      </w:pPr>
    </w:p>
    <w:p w14:paraId="4C898B37" w14:textId="3CEEC770" w:rsidR="00711004" w:rsidRDefault="00711004" w:rsidP="005C4249">
      <w:pPr>
        <w:rPr>
          <w:rFonts w:asciiTheme="minorHAnsi" w:hAnsiTheme="minorHAnsi"/>
        </w:rPr>
      </w:pPr>
    </w:p>
    <w:p w14:paraId="01679676" w14:textId="359852BE" w:rsidR="005C4249" w:rsidRPr="00164815" w:rsidRDefault="005C4249" w:rsidP="005C4249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2BB37206" wp14:editId="1E2A19D6">
                <wp:simplePos x="0" y="0"/>
                <wp:positionH relativeFrom="column">
                  <wp:posOffset>4280535</wp:posOffset>
                </wp:positionH>
                <wp:positionV relativeFrom="paragraph">
                  <wp:posOffset>211455</wp:posOffset>
                </wp:positionV>
                <wp:extent cx="1714500" cy="1028700"/>
                <wp:effectExtent l="0" t="0" r="0" b="12700"/>
                <wp:wrapThrough wrapText="bothSides">
                  <wp:wrapPolygon edited="0">
                    <wp:start x="320" y="0"/>
                    <wp:lineTo x="320" y="21333"/>
                    <wp:lineTo x="2240" y="21333"/>
                    <wp:lineTo x="2240" y="17600"/>
                    <wp:lineTo x="20480" y="17600"/>
                    <wp:lineTo x="20800" y="9600"/>
                    <wp:lineTo x="10240" y="9067"/>
                    <wp:lineTo x="2240" y="0"/>
                    <wp:lineTo x="320" y="0"/>
                  </wp:wrapPolygon>
                </wp:wrapThrough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4500" cy="1028700"/>
                          <a:chOff x="0" y="0"/>
                          <a:chExt cx="1714500" cy="1028700"/>
                        </a:xfrm>
                      </wpg:grpSpPr>
                      <wps:wsp>
                        <wps:cNvPr id="5" name="Right Triangle 5"/>
                        <wps:cNvSpPr/>
                        <wps:spPr>
                          <a:xfrm>
                            <a:off x="228600" y="228600"/>
                            <a:ext cx="1371600" cy="571500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0" y="6858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CF5CE4" w14:textId="77777777" w:rsidR="005C4249" w:rsidRDefault="005C4249" w:rsidP="005C424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0" y="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A49E3A" w14:textId="77777777" w:rsidR="005C4249" w:rsidRDefault="005C4249" w:rsidP="005C424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1485900" y="4572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F72EB4" w14:textId="77777777" w:rsidR="005C4249" w:rsidRDefault="005C4249" w:rsidP="005C4249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BB37206" id="Group 4" o:spid="_x0000_s1026" style="position:absolute;margin-left:337.05pt;margin-top:16.65pt;width:135pt;height:81pt;z-index:251709440" coordsize="1714500,10287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">
                <v:shapetype id="_x0000_t6" coordsize="21600,21600" o:spt="6" path="m0,0l0,21600,21600,21600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5" o:spid="_x0000_s1027" type="#_x0000_t6" style="position:absolute;left:228600;top:228600;width:13716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VffJwwAA&#10;ANoAAAAPAAAAZHJzL2Rvd25yZXYueG1sRI9Ba8JAFITvBf/D8gre6m4LlhrdBC0EpD2tevD4yD6T&#10;YPZtyK4a/fXdQqHHYWa+YVbF6DpxpSG0njW8zhQI4srblmsNh3358gEiRGSLnWfScKcART55WmFm&#10;/Y0NXXexFgnCIUMNTYx9JmWoGnIYZr4nTt7JDw5jkkMt7YC3BHedfFPqXTpsOS002NNnQ9V5d3Ea&#10;yq/vy0IdHkbVyhzLx2Kz98ZoPX0e10sQkcb4H/5rb62GOfxeSTdA5j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KVffJwwAAANoAAAAPAAAAAAAAAAAAAAAAAJcCAABkcnMvZG93&#10;bnJldi54bWxQSwUGAAAAAAQABAD1AAAAhwMAAAAA&#10;" filled="f" strokecolor="black [3213]"/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6" o:spid="_x0000_s1028" type="#_x0000_t202" style="position:absolute;top:6858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qKsrwQAA&#10;ANoAAAAPAAAAZHJzL2Rvd25yZXYueG1sRI9Pi8IwFMTvwn6H8Ba8abKyilajLC4LnhT/grdH82yL&#10;zUtpsrZ+eyMIHoeZ+Q0zW7S2FDeqfeFYw1dfgSBOnSk403DY//XGIHxANlg6Jg138rCYf3RmmBjX&#10;8JZuu5CJCGGfoIY8hCqR0qc5WfR9VxFH7+JqiyHKOpOmxibCbSkHSo2kxYLjQo4VLXNKr7t/q+G4&#10;vpxP32qT/dph1bhWSbYTqXX3s/2ZggjUhnf41V4ZDS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airK8EAAADaAAAADwAAAAAAAAAAAAAAAACXAgAAZHJzL2Rvd25y&#10;ZXYueG1sUEsFBgAAAAAEAAQA9QAAAIUDAAAAAA==&#10;" filled="f" stroked="f">
                  <v:textbox>
                    <w:txbxContent>
                      <w:p w14:paraId="4ACF5CE4" w14:textId="77777777" w:rsidR="005C4249" w:rsidRDefault="005C4249" w:rsidP="005C4249">
                        <w:r>
                          <w:t>A</w:t>
                        </w:r>
                      </w:p>
                    </w:txbxContent>
                  </v:textbox>
                </v:shape>
                <v:shape id="Text Box 7" o:spid="_x0000_s1029" type="#_x0000_t202" style="position:absolute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<v:textbox>
                    <w:txbxContent>
                      <w:p w14:paraId="70A49E3A" w14:textId="77777777" w:rsidR="005C4249" w:rsidRDefault="005C4249" w:rsidP="005C4249">
                        <w:r>
                          <w:t>B</w:t>
                        </w:r>
                      </w:p>
                    </w:txbxContent>
                  </v:textbox>
                </v:shape>
                <v:shape id="Text Box 10" o:spid="_x0000_s1030" type="#_x0000_t202" style="position:absolute;left:1485900;top:4572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<v:textbox>
                    <w:txbxContent>
                      <w:p w14:paraId="02F72EB4" w14:textId="77777777" w:rsidR="005C4249" w:rsidRDefault="005C4249" w:rsidP="005C4249">
                        <w:r>
                          <w:t>C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rPr>
          <w:rFonts w:asciiTheme="minorHAnsi" w:hAnsiTheme="minorHAnsi"/>
        </w:rPr>
        <w:t xml:space="preserve">25. </w:t>
      </w:r>
      <w:r w:rsidRPr="00164815">
        <w:rPr>
          <w:rFonts w:asciiTheme="minorHAnsi" w:hAnsiTheme="minorHAnsi"/>
        </w:rPr>
        <w:t xml:space="preserve">Right triangle </w:t>
      </w:r>
      <w:r w:rsidRPr="00164815">
        <w:rPr>
          <w:rFonts w:asciiTheme="minorHAnsi" w:hAnsiTheme="minorHAnsi"/>
          <w:i/>
        </w:rPr>
        <w:t>ABC</w:t>
      </w:r>
      <w:r w:rsidRPr="00164815">
        <w:rPr>
          <w:rFonts w:asciiTheme="minorHAnsi" w:hAnsiTheme="minorHAnsi"/>
        </w:rPr>
        <w:t xml:space="preserve"> shown</w:t>
      </w:r>
      <w:r>
        <w:rPr>
          <w:rFonts w:asciiTheme="minorHAnsi" w:hAnsiTheme="minorHAnsi"/>
        </w:rPr>
        <w:t xml:space="preserve"> at right</w:t>
      </w:r>
      <w:r w:rsidRPr="00164815">
        <w:rPr>
          <w:rFonts w:asciiTheme="minorHAnsi" w:hAnsiTheme="minorHAnsi"/>
        </w:rPr>
        <w:t xml:space="preserve">. </w:t>
      </w:r>
      <w:r w:rsidRPr="00164815">
        <w:rPr>
          <w:rFonts w:asciiTheme="minorHAnsi" w:hAnsiTheme="minorHAnsi"/>
          <w:position w:val="-4"/>
        </w:rPr>
        <w:object w:dxaOrig="980" w:dyaOrig="320" w14:anchorId="6F9BBC9F">
          <v:shape id="_x0000_i1050" type="#_x0000_t75" style="width:48.75pt;height:16.05pt" o:ole="">
            <v:imagedata r:id="rId67" o:title=""/>
          </v:shape>
          <o:OLEObject Type="Embed" ProgID="Equation.3" ShapeID="_x0000_i1050" DrawAspect="Content" ObjectID="_1542743376" r:id="rId68"/>
        </w:object>
      </w:r>
      <w:r w:rsidRPr="00164815">
        <w:rPr>
          <w:rFonts w:asciiTheme="minorHAnsi" w:hAnsiTheme="minorHAnsi"/>
        </w:rPr>
        <w:t>and</w:t>
      </w:r>
      <w:r w:rsidRPr="00164815">
        <w:rPr>
          <w:rFonts w:asciiTheme="minorHAnsi" w:hAnsiTheme="minorHAnsi"/>
          <w:position w:val="-4"/>
        </w:rPr>
        <w:object w:dxaOrig="1060" w:dyaOrig="260" w14:anchorId="44A00AE9">
          <v:shape id="_x0000_i1051" type="#_x0000_t75" style="width:53.15pt;height:12.75pt" o:ole="">
            <v:imagedata r:id="rId69" o:title=""/>
          </v:shape>
          <o:OLEObject Type="Embed" ProgID="Equation.DSMT4" ShapeID="_x0000_i1051" DrawAspect="Content" ObjectID="_1542743377" r:id="rId70"/>
        </w:object>
      </w:r>
      <w:r w:rsidRPr="00164815">
        <w:rPr>
          <w:rFonts w:asciiTheme="minorHAnsi" w:hAnsiTheme="minorHAnsi"/>
        </w:rPr>
        <w:t xml:space="preserve">. </w:t>
      </w:r>
      <w:r w:rsidRPr="00164815">
        <w:rPr>
          <w:rFonts w:asciiTheme="minorHAnsi" w:hAnsiTheme="minorHAnsi"/>
        </w:rPr>
        <w:br/>
      </w:r>
      <w:r w:rsidRPr="00164815">
        <w:rPr>
          <w:rFonts w:asciiTheme="minorHAnsi" w:hAnsiTheme="minorHAnsi"/>
        </w:rPr>
        <w:br/>
        <w:t>What is the measure of angle C?</w:t>
      </w:r>
      <w:r w:rsidR="00BC033F">
        <w:rPr>
          <w:rFonts w:asciiTheme="minorHAnsi" w:hAnsiTheme="minorHAnsi"/>
        </w:rPr>
        <w:t xml:space="preserve"> </w:t>
      </w:r>
      <w:r w:rsidR="00BC033F" w:rsidRPr="00487CF4">
        <w:t>(1 point)</w:t>
      </w:r>
    </w:p>
    <w:p w14:paraId="7E03E450" w14:textId="77777777" w:rsidR="005C4249" w:rsidRPr="00164815" w:rsidRDefault="005C4249" w:rsidP="005C4249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 xml:space="preserve">(1) </w:t>
      </w:r>
      <w:r>
        <w:rPr>
          <w:rFonts w:asciiTheme="minorHAnsi" w:hAnsiTheme="minorHAnsi"/>
        </w:rPr>
        <w:t>15</w:t>
      </w:r>
      <w:r w:rsidRPr="00164815">
        <w:rPr>
          <w:rFonts w:asciiTheme="minorHAnsi" w:hAnsiTheme="minorHAnsi"/>
        </w:rPr>
        <w:t>5</w:t>
      </w:r>
      <w:r w:rsidRPr="00164815">
        <w:rPr>
          <w:rFonts w:asciiTheme="minorHAnsi" w:hAnsiTheme="minorHAnsi"/>
        </w:rPr>
        <w:tab/>
        <w:t>(</w:t>
      </w:r>
      <w:r>
        <w:rPr>
          <w:rFonts w:asciiTheme="minorHAnsi" w:hAnsiTheme="minorHAnsi"/>
        </w:rPr>
        <w:t>3</w:t>
      </w:r>
      <w:r w:rsidRPr="00164815">
        <w:rPr>
          <w:rFonts w:asciiTheme="minorHAnsi" w:hAnsiTheme="minorHAnsi"/>
        </w:rPr>
        <w:t xml:space="preserve">) </w:t>
      </w:r>
      <w:r>
        <w:rPr>
          <w:rFonts w:asciiTheme="minorHAnsi" w:hAnsiTheme="minorHAnsi"/>
        </w:rPr>
        <w:t>2</w:t>
      </w:r>
      <w:r w:rsidRPr="00164815">
        <w:rPr>
          <w:rFonts w:asciiTheme="minorHAnsi" w:hAnsiTheme="minorHAnsi"/>
        </w:rPr>
        <w:t>5</w:t>
      </w:r>
    </w:p>
    <w:p w14:paraId="765ABAC9" w14:textId="77777777" w:rsidR="005C4249" w:rsidRPr="00164815" w:rsidRDefault="005C4249" w:rsidP="005C4249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>(2) 145</w:t>
      </w:r>
      <w:r>
        <w:rPr>
          <w:rFonts w:asciiTheme="minorHAnsi" w:hAnsiTheme="minorHAnsi"/>
        </w:rPr>
        <w:tab/>
        <w:t>(4) 65</w:t>
      </w:r>
    </w:p>
    <w:p w14:paraId="11BCA1CA" w14:textId="77777777" w:rsidR="005C4249" w:rsidRPr="00164815" w:rsidRDefault="005C4249" w:rsidP="005C4249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4B611AAB" w14:textId="77777777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6748F925" w14:textId="5196466F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  <w:i/>
        </w:rPr>
      </w:pPr>
      <w:r w:rsidRPr="00164815"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4F2590B" wp14:editId="304EC88C">
                <wp:simplePos x="0" y="0"/>
                <wp:positionH relativeFrom="column">
                  <wp:posOffset>3937635</wp:posOffset>
                </wp:positionH>
                <wp:positionV relativeFrom="paragraph">
                  <wp:posOffset>55245</wp:posOffset>
                </wp:positionV>
                <wp:extent cx="2286000" cy="1371600"/>
                <wp:effectExtent l="0" t="0" r="0" b="25400"/>
                <wp:wrapThrough wrapText="bothSides">
                  <wp:wrapPolygon edited="0">
                    <wp:start x="12240" y="0"/>
                    <wp:lineTo x="12240" y="6800"/>
                    <wp:lineTo x="9120" y="13200"/>
                    <wp:lineTo x="1680" y="16000"/>
                    <wp:lineTo x="240" y="16800"/>
                    <wp:lineTo x="240" y="19600"/>
                    <wp:lineTo x="720" y="21600"/>
                    <wp:lineTo x="21120" y="21600"/>
                    <wp:lineTo x="21360" y="18000"/>
                    <wp:lineTo x="20640" y="16400"/>
                    <wp:lineTo x="18480" y="13200"/>
                    <wp:lineTo x="16800" y="6400"/>
                    <wp:lineTo x="14640" y="2000"/>
                    <wp:lineTo x="13440" y="0"/>
                    <wp:lineTo x="12240" y="0"/>
                  </wp:wrapPolygon>
                </wp:wrapThrough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6000" cy="1371600"/>
                          <a:chOff x="0" y="0"/>
                          <a:chExt cx="2286000" cy="1371600"/>
                        </a:xfrm>
                      </wpg:grpSpPr>
                      <wps:wsp>
                        <wps:cNvPr id="12" name="Straight Connector 12"/>
                        <wps:cNvCnPr/>
                        <wps:spPr>
                          <a:xfrm>
                            <a:off x="114300" y="1371600"/>
                            <a:ext cx="20574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1539240" y="175260"/>
                            <a:ext cx="609600" cy="1181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H="1">
                            <a:off x="571500" y="198120"/>
                            <a:ext cx="981075" cy="117284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1257300" y="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C5592CE" w14:textId="77777777" w:rsidR="00211A6C" w:rsidRDefault="00211A6C" w:rsidP="00211A6C">
                              <w: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205740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47CD40D" w14:textId="77777777" w:rsidR="00211A6C" w:rsidRDefault="00211A6C" w:rsidP="00211A6C">
                              <w:r>
                                <w:t>F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0A908A2A" wp14:editId="661116FE">
                                    <wp:extent cx="45720" cy="68580"/>
                                    <wp:effectExtent l="0" t="0" r="5080" b="7620"/>
                                    <wp:docPr id="68" name="Picture 6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45720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ABEEC8" w14:textId="77777777" w:rsidR="00211A6C" w:rsidRDefault="00211A6C" w:rsidP="00211A6C">
                              <w:r>
                                <w:t>G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44904E9" wp14:editId="104E4E37">
                                    <wp:extent cx="45720" cy="68580"/>
                                    <wp:effectExtent l="0" t="0" r="5080" b="7620"/>
                                    <wp:docPr id="36" name="Picture 3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Text Box 36"/>
                        <wps:cNvSpPr txBox="1"/>
                        <wps:spPr>
                          <a:xfrm>
                            <a:off x="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71B5937" w14:textId="77777777" w:rsidR="00211A6C" w:rsidRDefault="00211A6C" w:rsidP="00211A6C">
                              <w:r>
                                <w:t>H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E7C10D3" wp14:editId="589E48F1">
                                    <wp:extent cx="45720" cy="68580"/>
                                    <wp:effectExtent l="0" t="0" r="5080" b="7620"/>
                                    <wp:docPr id="37" name="Picture 3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F2590B" id="Group 11" o:spid="_x0000_s1031" style="position:absolute;margin-left:310.05pt;margin-top:4.35pt;width:180pt;height:108pt;z-index:251711488" coordsize="2286000,13716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">
                <v:line id="Straight Connector 12" o:spid="_x0000_s1032" style="position:absolute;visibility:visible;mso-wrap-style:square" from="114300,1371600" to="2171700,1371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zC6BsIAAADbAAAADwAAAGRycy9kb3ducmV2LnhtbERP3WrCMBS+H+wdwhl4N9MJitamMsSh&#10;MDaw9gEOzWlTbU5Kk9nu7ZfBYHfn4/s92W6ynbjT4FvHCl7mCQjiyumWGwXl5e15DcIHZI2dY1Lw&#10;TR52+eNDhql2I5/pXoRGxBD2KSowIfSplL4yZNHPXU8cudoNFkOEQyP1gGMMt51cJMlKWmw5Nhjs&#10;aW+ouhVfVsEmlFdzuB3X78XyMn6uzEdzrbVSs6fpdQsi0BT+xX/uk47zF/D7SzxA5j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zC6BsIAAADbAAAADwAAAAAAAAAAAAAA&#10;AAChAgAAZHJzL2Rvd25yZXYueG1sUEsFBgAAAAAEAAQA+QAAAJADAAAAAA==&#10;" strokecolor="black [3213]" strokeweight="2pt"/>
                <v:line id="Straight Connector 13" o:spid="_x0000_s1033" style="position:absolute;visibility:visible;mso-wrap-style:square" from="1539240,175260" to="2148840,1356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HwfncEAAADbAAAADwAAAGRycy9kb3ducmV2LnhtbERP3WrCMBS+H+wdwhl4p+kmE+2MIjJx&#10;IApWH+DQHJtqc1KaaOvbG0HY3fn4fs903tlK3KjxpWMFn4MEBHHudMmFguNh1R+D8AFZY+WYFNzJ&#10;w3z2/jbFVLuW93TLQiFiCPsUFZgQ6lRKnxuy6AeuJo7cyTUWQ4RNIXWDbQy3lfxKkpG0WHJsMFjT&#10;0lB+ya5WwSQcz+b3sh5vsu9DuxuZbXE+aaV6H93iB0SgLvyLX+4/HecP4flLPEDOH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EfB+dwQAAANsAAAAPAAAAAAAAAAAAAAAA&#10;AKECAABkcnMvZG93bnJldi54bWxQSwUGAAAAAAQABAD5AAAAjwMAAAAA&#10;" strokecolor="black [3213]" strokeweight="2pt"/>
                <v:line id="Straight Connector 14" o:spid="_x0000_s1034" style="position:absolute;flip:x;visibility:visible;mso-wrap-style:square" from="571500,198120" to="1552575,1370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+FrA8IAAADbAAAADwAAAGRycy9kb3ducmV2LnhtbERPTUvDQBC9F/wPywje7EYppabdFpVW&#10;elDQ2N6n2WkSzMymu2sT/70rCL3N433OYjVwq87kQ+PEwN04A0VSOttIZWD3ubmdgQoRxWLrhAz8&#10;UIDV8mq0wNy6Xj7oXMRKpRAJORqoY+xyrUNZE2MYu44kcUfnGWOCvtLWY5/CudX3WTbVjI2khho7&#10;eq6p/Cq+2cC6nM52p9eHl3fu92+8DQcunrwxN9fD4xxUpCFexP/urU3zJ/D3SzpAL38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+FrA8IAAADbAAAADwAAAAAAAAAAAAAA&#10;AAChAgAAZHJzL2Rvd25yZXYueG1sUEsFBgAAAAAEAAQA+QAAAJADAAAAAA==&#10;" strokecolor="black [3213]" strokeweight="2pt"/>
                <v:shape id="Text Box 25" o:spid="_x0000_s1035" type="#_x0000_t202" style="position:absolute;left:12573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m7zcwgAA&#10;ANs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eMp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KbvNzCAAAA2wAAAA8AAAAAAAAAAAAAAAAAlwIAAGRycy9kb3du&#10;cmV2LnhtbFBLBQYAAAAABAAEAPUAAACGAwAAAAA=&#10;" filled="f" stroked="f">
                  <v:textbox>
                    <w:txbxContent>
                      <w:p w14:paraId="5C5592CE" w14:textId="77777777" w:rsidR="00211A6C" w:rsidRDefault="00211A6C" w:rsidP="00211A6C">
                        <w:r>
                          <w:t>E</w:t>
                        </w:r>
                      </w:p>
                    </w:txbxContent>
                  </v:textbox>
                </v:shape>
                <v:shape id="Text Box 32" o:spid="_x0000_s1036" type="#_x0000_t202" style="position:absolute;left:2057400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q7J1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F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KuydcQAAADbAAAADwAAAAAAAAAAAAAAAACXAgAAZHJzL2Rv&#10;d25yZXYueG1sUEsFBgAAAAAEAAQA9QAAAIgDAAAAAA==&#10;" filled="f" stroked="f">
                  <v:textbox>
                    <w:txbxContent>
                      <w:p w14:paraId="147CD40D" w14:textId="77777777" w:rsidR="00211A6C" w:rsidRDefault="00211A6C" w:rsidP="00211A6C">
                        <w:r>
                          <w:t>F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0A908A2A" wp14:editId="661116FE">
                              <wp:extent cx="45720" cy="68580"/>
                              <wp:effectExtent l="0" t="0" r="5080" b="7620"/>
                              <wp:docPr id="68" name="Picture 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5" o:spid="_x0000_s1037" type="#_x0000_t202" style="position:absolute;left:457200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QioB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om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QioBwwAAANsAAAAPAAAAAAAAAAAAAAAAAJcCAABkcnMvZG93&#10;bnJldi54bWxQSwUGAAAAAAQABAD1AAAAhwMAAAAA&#10;" filled="f" stroked="f">
                  <v:textbox>
                    <w:txbxContent>
                      <w:p w14:paraId="38ABEEC8" w14:textId="77777777" w:rsidR="00211A6C" w:rsidRDefault="00211A6C" w:rsidP="00211A6C">
                        <w:r>
                          <w:t>G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544904E9" wp14:editId="104E4E37">
                              <wp:extent cx="45720" cy="68580"/>
                              <wp:effectExtent l="0" t="0" r="5080" b="7620"/>
                              <wp:docPr id="36" name="Picture 3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6" o:spid="_x0000_s1038" type="#_x0000_t202" style="position:absolute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k60owQAA&#10;ANoAAAAPAAAAZHJzL2Rvd25yZXYueG1sRI9Pi8IwFMTvgt8hPMGbJoqKW40iuwieFP/swt4ezbMt&#10;Ni+libZ+e7Ow4HGYmd8wy3VrS/Gg2heONYyGCgRx6kzBmYbLeTuYg/AB2WDpmDQ8ycN61e0sMTGu&#10;4SM9TiETEcI+QQ15CFUipU9zsuiHriKO3tXVFkOUdSZNjU2E21KOlZpJiwXHhRwr+swpvZ3uVsP3&#10;/vr7M1GH7MtOq8a1SrL9kFr3e+1mASJQG97h//bOaBjD35V4A+TqB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pOtKMEAAADaAAAADwAAAAAAAAAAAAAAAACXAgAAZHJzL2Rvd25y&#10;ZXYueG1sUEsFBgAAAAAEAAQA9QAAAIUDAAAAAA==&#10;" filled="f" stroked="f">
                  <v:textbox>
                    <w:txbxContent>
                      <w:p w14:paraId="271B5937" w14:textId="77777777" w:rsidR="00211A6C" w:rsidRDefault="00211A6C" w:rsidP="00211A6C">
                        <w:r>
                          <w:t>H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5E7C10D3" wp14:editId="589E48F1">
                              <wp:extent cx="45720" cy="68580"/>
                              <wp:effectExtent l="0" t="0" r="5080" b="7620"/>
                              <wp:docPr id="37" name="Picture 3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rPr>
          <w:rFonts w:asciiTheme="minorHAnsi" w:hAnsiTheme="minorHAnsi"/>
        </w:rPr>
        <w:t>26</w:t>
      </w:r>
      <w:r w:rsidRPr="00164815">
        <w:rPr>
          <w:rFonts w:asciiTheme="minorHAnsi" w:hAnsiTheme="minorHAnsi"/>
        </w:rPr>
        <w:t xml:space="preserve">. In the diagram of </w:t>
      </w:r>
      <w:r w:rsidRPr="00164815">
        <w:rPr>
          <w:rFonts w:asciiTheme="minorHAnsi" w:hAnsiTheme="minorHAnsi"/>
          <w:position w:val="-4"/>
        </w:rPr>
        <w:object w:dxaOrig="680" w:dyaOrig="240" w14:anchorId="53E494CB">
          <v:shape id="_x0000_i1052" type="#_x0000_t75" style="width:33.8pt;height:12.2pt" o:ole="">
            <v:imagedata r:id="rId73" o:title=""/>
          </v:shape>
          <o:OLEObject Type="Embed" ProgID="Equation.3" ShapeID="_x0000_i1052" DrawAspect="Content" ObjectID="_1542743378" r:id="rId74"/>
        </w:object>
      </w:r>
      <w:r w:rsidRPr="00164815">
        <w:rPr>
          <w:rFonts w:asciiTheme="minorHAnsi" w:hAnsiTheme="minorHAnsi"/>
        </w:rPr>
        <w:t xml:space="preserve"> at right, </w:t>
      </w:r>
      <w:r w:rsidRPr="00164815">
        <w:rPr>
          <w:rFonts w:asciiTheme="minorHAnsi" w:hAnsiTheme="minorHAnsi"/>
          <w:position w:val="-4"/>
        </w:rPr>
        <w:object w:dxaOrig="400" w:dyaOrig="320" w14:anchorId="032D0B8A">
          <v:shape id="_x0000_i1053" type="#_x0000_t75" style="width:19.95pt;height:16.05pt" o:ole="">
            <v:imagedata r:id="rId75" o:title=""/>
          </v:shape>
          <o:OLEObject Type="Embed" ProgID="Equation.3" ShapeID="_x0000_i1053" DrawAspect="Content" ObjectID="_1542743379" r:id="rId76"/>
        </w:object>
      </w:r>
      <w:r w:rsidRPr="00164815">
        <w:rPr>
          <w:rFonts w:asciiTheme="minorHAnsi" w:hAnsiTheme="minorHAnsi"/>
        </w:rPr>
        <w:t xml:space="preserve"> is extended through </w:t>
      </w:r>
      <w:r w:rsidRPr="00164815">
        <w:rPr>
          <w:rFonts w:asciiTheme="minorHAnsi" w:hAnsiTheme="minorHAnsi"/>
          <w:i/>
        </w:rPr>
        <w:t>H.</w:t>
      </w:r>
      <w:r w:rsidR="00BC033F">
        <w:rPr>
          <w:rFonts w:asciiTheme="minorHAnsi" w:hAnsiTheme="minorHAnsi"/>
          <w:i/>
        </w:rPr>
        <w:t xml:space="preserve"> </w:t>
      </w:r>
      <w:r w:rsidR="00BC033F" w:rsidRPr="00487CF4">
        <w:t>(1 point)</w:t>
      </w:r>
    </w:p>
    <w:p w14:paraId="758AF746" w14:textId="77777777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position w:val="-40"/>
        </w:rPr>
        <w:object w:dxaOrig="1540" w:dyaOrig="980" w14:anchorId="72204DCC">
          <v:shape id="_x0000_i1054" type="#_x0000_t75" style="width:77pt;height:48.75pt" o:ole="">
            <v:imagedata r:id="rId77" o:title=""/>
          </v:shape>
          <o:OLEObject Type="Embed" ProgID="Equation.DSMT4" ShapeID="_x0000_i1054" DrawAspect="Content" ObjectID="_1542743380" r:id="rId78"/>
        </w:object>
      </w:r>
    </w:p>
    <w:p w14:paraId="6F3D3BC7" w14:textId="77777777" w:rsidR="00211A6C" w:rsidRPr="00164815" w:rsidRDefault="00211A6C" w:rsidP="00211A6C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 xml:space="preserve">(1) </w:t>
      </w:r>
      <w:r>
        <w:rPr>
          <w:rFonts w:asciiTheme="minorHAnsi" w:hAnsiTheme="minorHAnsi"/>
        </w:rPr>
        <w:t>16</w:t>
      </w:r>
      <w:r w:rsidRPr="00164815">
        <w:rPr>
          <w:rFonts w:asciiTheme="minorHAnsi" w:hAnsiTheme="minorHAnsi"/>
        </w:rPr>
        <w:t>5</w:t>
      </w:r>
      <w:r w:rsidRPr="00164815">
        <w:rPr>
          <w:rFonts w:asciiTheme="minorHAnsi" w:hAnsiTheme="minorHAnsi"/>
        </w:rPr>
        <w:tab/>
        <w:t>(</w:t>
      </w:r>
      <w:r>
        <w:rPr>
          <w:rFonts w:asciiTheme="minorHAnsi" w:hAnsiTheme="minorHAnsi"/>
        </w:rPr>
        <w:t>3</w:t>
      </w:r>
      <w:r w:rsidRPr="00164815">
        <w:rPr>
          <w:rFonts w:asciiTheme="minorHAnsi" w:hAnsiTheme="minorHAnsi"/>
        </w:rPr>
        <w:t xml:space="preserve">) </w:t>
      </w:r>
      <w:r>
        <w:rPr>
          <w:rFonts w:asciiTheme="minorHAnsi" w:hAnsiTheme="minorHAnsi"/>
        </w:rPr>
        <w:t>1</w:t>
      </w:r>
      <w:r w:rsidRPr="00164815">
        <w:rPr>
          <w:rFonts w:asciiTheme="minorHAnsi" w:hAnsiTheme="minorHAnsi"/>
        </w:rPr>
        <w:t>5</w:t>
      </w:r>
    </w:p>
    <w:p w14:paraId="1B2B2B2B" w14:textId="77777777" w:rsidR="00211A6C" w:rsidRPr="00164815" w:rsidRDefault="00211A6C" w:rsidP="00211A6C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>(2) 65</w:t>
      </w:r>
      <w:r>
        <w:rPr>
          <w:rFonts w:asciiTheme="minorHAnsi" w:hAnsiTheme="minorHAnsi"/>
        </w:rPr>
        <w:tab/>
        <w:t>(4) 50</w:t>
      </w:r>
    </w:p>
    <w:p w14:paraId="6223DD6C" w14:textId="77777777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00D18E8D" w14:textId="1CA2E7E0" w:rsidR="008E1463" w:rsidRPr="00164815" w:rsidRDefault="008E1463" w:rsidP="008E1463">
      <w:pPr>
        <w:tabs>
          <w:tab w:val="left" w:pos="4320"/>
        </w:tabs>
        <w:spacing w:after="120"/>
        <w:rPr>
          <w:rFonts w:asciiTheme="minorHAnsi" w:hAnsiTheme="minorHAnsi"/>
          <w:i/>
        </w:rPr>
      </w:pPr>
      <w:r>
        <w:rPr>
          <w:rFonts w:asciiTheme="minorHAnsi" w:hAnsiTheme="minorHAnsi"/>
        </w:rPr>
        <w:t>27</w:t>
      </w:r>
      <w:r w:rsidRPr="00164815">
        <w:rPr>
          <w:rFonts w:asciiTheme="minorHAnsi" w:hAnsiTheme="minorHAnsi"/>
        </w:rPr>
        <w:t xml:space="preserve">. </w:t>
      </w:r>
      <w:r w:rsidRPr="00164815">
        <w:rPr>
          <w:rFonts w:asciiTheme="minorHAnsi" w:hAnsiTheme="minorHAnsi"/>
          <w:position w:val="-4"/>
        </w:rPr>
        <w:object w:dxaOrig="680" w:dyaOrig="240" w14:anchorId="5D6D446B">
          <v:shape id="_x0000_i1055" type="#_x0000_t75" style="width:33.8pt;height:12.2pt" o:ole="">
            <v:imagedata r:id="rId79" o:title=""/>
          </v:shape>
          <o:OLEObject Type="Embed" ProgID="Equation.3" ShapeID="_x0000_i1055" DrawAspect="Content" ObjectID="_1542743381" r:id="rId80"/>
        </w:object>
      </w:r>
      <w:r w:rsidRPr="00164815">
        <w:rPr>
          <w:rFonts w:asciiTheme="minorHAnsi" w:hAnsiTheme="minorHAnsi"/>
        </w:rPr>
        <w:t xml:space="preserve">with the given angle measures. Solve for </w:t>
      </w:r>
      <w:r w:rsidRPr="00164815">
        <w:rPr>
          <w:rFonts w:asciiTheme="minorHAnsi" w:hAnsiTheme="minorHAnsi"/>
          <w:i/>
        </w:rPr>
        <w:t>x.</w:t>
      </w:r>
      <w:r w:rsidR="00BC033F">
        <w:rPr>
          <w:rFonts w:asciiTheme="minorHAnsi" w:hAnsiTheme="minorHAnsi"/>
          <w:i/>
        </w:rPr>
        <w:t xml:space="preserve"> </w:t>
      </w:r>
      <w:r w:rsidR="000D2544">
        <w:t>(2</w:t>
      </w:r>
      <w:r w:rsidR="00BC033F" w:rsidRPr="00487CF4">
        <w:t xml:space="preserve"> point</w:t>
      </w:r>
      <w:r w:rsidR="000D2544">
        <w:t>s</w:t>
      </w:r>
      <w:r w:rsidR="00BC033F" w:rsidRPr="00487CF4">
        <w:t>)</w:t>
      </w:r>
    </w:p>
    <w:p w14:paraId="025669A7" w14:textId="77777777" w:rsidR="008E1463" w:rsidRPr="00164815" w:rsidRDefault="008E1463" w:rsidP="008E1463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position w:val="-40"/>
        </w:rPr>
        <w:object w:dxaOrig="1540" w:dyaOrig="960" w14:anchorId="43E69AE8">
          <v:shape id="_x0000_i1056" type="#_x0000_t75" style="width:77pt;height:48.2pt" o:ole="">
            <v:imagedata r:id="rId81" o:title=""/>
          </v:shape>
          <o:OLEObject Type="Embed" ProgID="Equation.DSMT4" ShapeID="_x0000_i1056" DrawAspect="Content" ObjectID="_1542743382" r:id="rId82"/>
        </w:object>
      </w:r>
    </w:p>
    <w:p w14:paraId="0C978419" w14:textId="77777777" w:rsidR="005C4249" w:rsidRPr="00164815" w:rsidRDefault="005C4249" w:rsidP="005C4249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6BB489C5" w14:textId="2F65F3F6" w:rsidR="005C4249" w:rsidRDefault="005C4249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754CFE94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14CA263C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2A29990D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18E1459E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1538733A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0D5AACAA" w14:textId="38FA55DE" w:rsidR="00400083" w:rsidRDefault="0057164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0F898F6" wp14:editId="2A4D0604">
                <wp:simplePos x="0" y="0"/>
                <wp:positionH relativeFrom="column">
                  <wp:posOffset>4796790</wp:posOffset>
                </wp:positionH>
                <wp:positionV relativeFrom="paragraph">
                  <wp:posOffset>-173355</wp:posOffset>
                </wp:positionV>
                <wp:extent cx="1143000" cy="1257300"/>
                <wp:effectExtent l="50800" t="50800" r="76200" b="63500"/>
                <wp:wrapThrough wrapText="bothSides">
                  <wp:wrapPolygon edited="0">
                    <wp:start x="20160" y="-873"/>
                    <wp:lineTo x="12960" y="0"/>
                    <wp:lineTo x="12960" y="6109"/>
                    <wp:lineTo x="6240" y="6982"/>
                    <wp:lineTo x="6240" y="12655"/>
                    <wp:lineTo x="-960" y="13964"/>
                    <wp:lineTo x="-960" y="22255"/>
                    <wp:lineTo x="2400" y="22255"/>
                    <wp:lineTo x="16320" y="6982"/>
                    <wp:lineTo x="22560" y="436"/>
                    <wp:lineTo x="22560" y="-873"/>
                    <wp:lineTo x="20160" y="-873"/>
                  </wp:wrapPolygon>
                </wp:wrapThrough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0" cy="1257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3F7E93" id="Straight Connector 21" o:spid="_x0000_s1026" style="position:absolute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7.7pt,-13.6pt" to="467.7pt,85.4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" strokecolor="black [3213]" strokeweight="2pt">
                <v:stroke startarrow="open" endarrow="open"/>
                <w10:wrap type="through"/>
              </v:lin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F4CC5A6" wp14:editId="63A254E8">
                <wp:simplePos x="0" y="0"/>
                <wp:positionH relativeFrom="column">
                  <wp:posOffset>4794885</wp:posOffset>
                </wp:positionH>
                <wp:positionV relativeFrom="paragraph">
                  <wp:posOffset>493395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8E99C0" w14:textId="77777777" w:rsidR="007D5422" w:rsidRDefault="007D5422" w:rsidP="00400083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4CC5A6" id="Text Box 22" o:spid="_x0000_s1039" type="#_x0000_t202" style="position:absolute;left:0;text-align:left;margin-left:377.55pt;margin-top:38.85pt;width:27pt;height:2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" filled="f" stroked="f">
                <v:textbox>
                  <w:txbxContent>
                    <w:p w14:paraId="178E99C0" w14:textId="77777777" w:rsidR="007D5422" w:rsidRDefault="007D5422" w:rsidP="00400083">
                      <w:r>
                        <w:t>1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7B0358E" wp14:editId="42629486">
                <wp:simplePos x="0" y="0"/>
                <wp:positionH relativeFrom="column">
                  <wp:posOffset>5252085</wp:posOffset>
                </wp:positionH>
                <wp:positionV relativeFrom="paragraph">
                  <wp:posOffset>493395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470169" w14:textId="0A4ACCBD" w:rsidR="007D5422" w:rsidRDefault="007D5422" w:rsidP="00400083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B0358E" id="Text Box 23" o:spid="_x0000_s1040" type="#_x0000_t202" style="position:absolute;left:0;text-align:left;margin-left:413.55pt;margin-top:38.85pt;width:27pt;height:27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" filled="f" stroked="f">
                <v:textbox>
                  <w:txbxContent>
                    <w:p w14:paraId="0D470169" w14:textId="0A4ACCBD" w:rsidR="007D5422" w:rsidRDefault="007D5422" w:rsidP="00400083">
                      <w:r>
                        <w:t>2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6DB100D" wp14:editId="455D18B8">
                <wp:simplePos x="0" y="0"/>
                <wp:positionH relativeFrom="column">
                  <wp:posOffset>4223385</wp:posOffset>
                </wp:positionH>
                <wp:positionV relativeFrom="paragraph">
                  <wp:posOffset>161290</wp:posOffset>
                </wp:positionV>
                <wp:extent cx="2286000" cy="0"/>
                <wp:effectExtent l="50800" t="101600" r="25400" b="127000"/>
                <wp:wrapThrough wrapText="bothSides">
                  <wp:wrapPolygon edited="0">
                    <wp:start x="240" y="-1"/>
                    <wp:lineTo x="-480" y="-1"/>
                    <wp:lineTo x="240" y="-1"/>
                    <wp:lineTo x="21360" y="-1"/>
                    <wp:lineTo x="21600" y="-1"/>
                    <wp:lineTo x="21600" y="-1"/>
                    <wp:lineTo x="21360" y="-1"/>
                    <wp:lineTo x="240" y="-1"/>
                  </wp:wrapPolygon>
                </wp:wrapThrough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9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2.55pt,12.7pt" to="512.55pt,12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" strokecolor="black [3213]" strokeweight="2pt">
                <v:stroke startarrow="open" endarrow="open"/>
                <w10:wrap type="through"/>
              </v:lin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915FD13" wp14:editId="5DB688D9">
                <wp:simplePos x="0" y="0"/>
                <wp:positionH relativeFrom="column">
                  <wp:posOffset>5591810</wp:posOffset>
                </wp:positionH>
                <wp:positionV relativeFrom="paragraph">
                  <wp:posOffset>135890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80D526" w14:textId="12E296FE" w:rsidR="007D5422" w:rsidRDefault="007D5422" w:rsidP="00400083"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915FD13" id="Text Box 24" o:spid="_x0000_s1041" type="#_x0000_t202" style="position:absolute;left:0;text-align:left;margin-left:440.3pt;margin-top:10.7pt;width:27pt;height:27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" filled="f" stroked="f">
                <v:textbox>
                  <w:txbxContent>
                    <w:p w14:paraId="4580D526" w14:textId="12E296FE" w:rsidR="007D5422" w:rsidRDefault="007D5422" w:rsidP="00400083">
                      <w:r>
                        <w:t>3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6A9E9E24" w14:textId="5C480763" w:rsidR="00400083" w:rsidRDefault="002D4911" w:rsidP="00400083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FFB9378" wp14:editId="151C3B99">
                <wp:simplePos x="0" y="0"/>
                <wp:positionH relativeFrom="column">
                  <wp:posOffset>3994785</wp:posOffset>
                </wp:positionH>
                <wp:positionV relativeFrom="paragraph">
                  <wp:posOffset>543560</wp:posOffset>
                </wp:positionV>
                <wp:extent cx="2286000" cy="0"/>
                <wp:effectExtent l="50800" t="101600" r="25400" b="127000"/>
                <wp:wrapThrough wrapText="bothSides">
                  <wp:wrapPolygon edited="0">
                    <wp:start x="240" y="-1"/>
                    <wp:lineTo x="-480" y="-1"/>
                    <wp:lineTo x="240" y="-1"/>
                    <wp:lineTo x="21360" y="-1"/>
                    <wp:lineTo x="21600" y="-1"/>
                    <wp:lineTo x="21600" y="-1"/>
                    <wp:lineTo x="21360" y="-1"/>
                    <wp:lineTo x="240" y="-1"/>
                  </wp:wrapPolygon>
                </wp:wrapThrough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0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4.55pt,42.8pt" to="494.55pt,42.8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" strokecolor="black [3213]" strokeweight="2pt">
                <v:stroke startarrow="open" endarrow="open"/>
                <w10:wrap type="through"/>
              </v:line>
            </w:pict>
          </mc:Fallback>
        </mc:AlternateContent>
      </w:r>
    </w:p>
    <w:p w14:paraId="33DACA81" w14:textId="77777777" w:rsidR="00400083" w:rsidRDefault="00400083" w:rsidP="00400083">
      <w:pPr>
        <w:rPr>
          <w:rFonts w:asciiTheme="minorHAnsi" w:hAnsiTheme="minorHAnsi"/>
        </w:rPr>
      </w:pPr>
    </w:p>
    <w:p w14:paraId="6B9783BD" w14:textId="2F36C3E0" w:rsidR="00400083" w:rsidRDefault="00400083" w:rsidP="00400083">
      <w:pPr>
        <w:pStyle w:val="MTDisplayEquation"/>
      </w:pPr>
      <w:r>
        <w:tab/>
        <w:t xml:space="preserve"> </w:t>
      </w:r>
    </w:p>
    <w:p w14:paraId="6C569703" w14:textId="77777777" w:rsidR="00571643" w:rsidRDefault="00571643" w:rsidP="00571643">
      <w:pPr>
        <w:tabs>
          <w:tab w:val="left" w:pos="3600"/>
          <w:tab w:val="left" w:pos="5040"/>
          <w:tab w:val="left" w:pos="7200"/>
        </w:tabs>
        <w:rPr>
          <w:b/>
        </w:rPr>
      </w:pPr>
      <w:r>
        <w:rPr>
          <w:b/>
        </w:rPr>
        <w:t>Construct an angle bisector of the given angle.</w:t>
      </w:r>
    </w:p>
    <w:p w14:paraId="50EC2D40" w14:textId="77777777" w:rsidR="00571643" w:rsidRDefault="00571643" w:rsidP="00571643">
      <w:pPr>
        <w:rPr>
          <w:b/>
          <w:bCs/>
        </w:rPr>
      </w:pPr>
    </w:p>
    <w:p w14:paraId="0F90BE1B" w14:textId="77777777" w:rsidR="00571643" w:rsidRDefault="00571643" w:rsidP="00571643">
      <w:pPr>
        <w:rPr>
          <w:b/>
          <w:bCs/>
        </w:rPr>
      </w:pPr>
    </w:p>
    <w:p w14:paraId="2EA5D170" w14:textId="16D994FB" w:rsidR="00400083" w:rsidRPr="00EB7E39" w:rsidRDefault="00571643" w:rsidP="00400083">
      <w:pPr>
        <w:rPr>
          <w:b/>
          <w:bCs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1DD056D" wp14:editId="5726059B">
                <wp:simplePos x="0" y="0"/>
                <wp:positionH relativeFrom="column">
                  <wp:posOffset>1148715</wp:posOffset>
                </wp:positionH>
                <wp:positionV relativeFrom="paragraph">
                  <wp:posOffset>4504690</wp:posOffset>
                </wp:positionV>
                <wp:extent cx="342900" cy="342900"/>
                <wp:effectExtent l="0" t="0" r="0" b="12700"/>
                <wp:wrapSquare wrapText="bothSides"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4C3759" w14:textId="77777777" w:rsidR="00571643" w:rsidRDefault="00571643" w:rsidP="0057164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F40256" wp14:editId="350A6F24">
                                  <wp:extent cx="160020" cy="10833"/>
                                  <wp:effectExtent l="0" t="0" r="0" b="0"/>
                                  <wp:docPr id="49" name="Picture 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10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DD056D" id="Text Box 48" o:spid="_x0000_s1042" type="#_x0000_t202" style="position:absolute;margin-left:90.45pt;margin-top:354.7pt;width:27pt;height:27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" filled="f" stroked="f">
                <v:textbox>
                  <w:txbxContent>
                    <w:p w14:paraId="034C3759" w14:textId="77777777" w:rsidR="00571643" w:rsidRDefault="00571643" w:rsidP="00571643">
                      <w:r>
                        <w:rPr>
                          <w:noProof/>
                        </w:rPr>
                        <w:drawing>
                          <wp:inline distT="0" distB="0" distL="0" distR="0" wp14:anchorId="1DF40256" wp14:editId="350A6F24">
                            <wp:extent cx="160020" cy="10833"/>
                            <wp:effectExtent l="0" t="0" r="0" b="0"/>
                            <wp:docPr id="49" name="Picture 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108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8B1F16F" wp14:editId="0D881F45">
                <wp:simplePos x="0" y="0"/>
                <wp:positionH relativeFrom="column">
                  <wp:posOffset>1491615</wp:posOffset>
                </wp:positionH>
                <wp:positionV relativeFrom="paragraph">
                  <wp:posOffset>4618990</wp:posOffset>
                </wp:positionV>
                <wp:extent cx="3543300" cy="800100"/>
                <wp:effectExtent l="0" t="0" r="88900" b="11430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43300" cy="800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B193B8" id="Straight Connector 8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363.7pt" to="396.45pt,426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" strokecolor="black [3213]" strokeweight="2pt">
                <v:stroke endarrow="open"/>
              </v:lin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A245BC7" wp14:editId="1FE1C699">
                <wp:simplePos x="0" y="0"/>
                <wp:positionH relativeFrom="column">
                  <wp:posOffset>1491615</wp:posOffset>
                </wp:positionH>
                <wp:positionV relativeFrom="paragraph">
                  <wp:posOffset>2218690</wp:posOffset>
                </wp:positionV>
                <wp:extent cx="3086100" cy="2400300"/>
                <wp:effectExtent l="0" t="50800" r="63500" b="3810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86100" cy="2400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D38224" id="Straight Connector 9" o:spid="_x0000_s1026" style="position:absolute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174.7pt" to="360.45pt,36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" strokecolor="black [3213]" strokeweight="2pt">
                <v:stroke endarrow="open"/>
              </v:line>
            </w:pict>
          </mc:Fallback>
        </mc:AlternateContent>
      </w:r>
      <w:bookmarkStart w:id="0" w:name="_GoBack"/>
      <w:bookmarkEnd w:id="0"/>
    </w:p>
    <w:sectPr w:rsidR="00400083" w:rsidRPr="00EB7E39" w:rsidSect="001F653F">
      <w:headerReference w:type="default" r:id="rId85"/>
      <w:headerReference w:type="first" r:id="rId86"/>
      <w:pgSz w:w="12240" w:h="15840"/>
      <w:pgMar w:top="1440" w:right="540" w:bottom="1440" w:left="990" w:header="864" w:footer="864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F401C52" w14:textId="77777777" w:rsidR="00A1181B" w:rsidRDefault="00A1181B" w:rsidP="00F72723">
      <w:r>
        <w:separator/>
      </w:r>
    </w:p>
  </w:endnote>
  <w:endnote w:type="continuationSeparator" w:id="0">
    <w:p w14:paraId="53DBDE3B" w14:textId="77777777" w:rsidR="00A1181B" w:rsidRDefault="00A1181B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05AB7D4" w14:textId="77777777" w:rsidR="00A1181B" w:rsidRDefault="00A1181B" w:rsidP="00F72723">
      <w:r>
        <w:separator/>
      </w:r>
    </w:p>
  </w:footnote>
  <w:footnote w:type="continuationSeparator" w:id="0">
    <w:p w14:paraId="5CFBDF7D" w14:textId="77777777" w:rsidR="00A1181B" w:rsidRDefault="00A1181B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CBB22F" w14:textId="6086B3ED" w:rsidR="007D5422" w:rsidRPr="002C2EBF" w:rsidRDefault="007D5422" w:rsidP="00F72723">
    <w:pPr>
      <w:tabs>
        <w:tab w:val="left" w:pos="5040"/>
      </w:tabs>
      <w:rPr>
        <w:rFonts w:ascii="Times New Roman" w:hAnsi="Times New Roman"/>
      </w:rPr>
    </w:pPr>
    <w:r w:rsidRPr="002C2EBF">
      <w:rPr>
        <w:rFonts w:ascii="Times New Roman" w:hAnsi="Times New Roman"/>
      </w:rPr>
      <w:t>B</w:t>
    </w:r>
    <w:r w:rsidR="00BC658E">
      <w:rPr>
        <w:rFonts w:ascii="Times New Roman" w:hAnsi="Times New Roman"/>
      </w:rPr>
      <w:t>ECA / D</w:t>
    </w:r>
    <w:r w:rsidRPr="002C2EBF">
      <w:rPr>
        <w:rFonts w:ascii="Times New Roman" w:hAnsi="Times New Roman"/>
      </w:rPr>
      <w:t xml:space="preserve">r. Huson / Geometry </w:t>
    </w:r>
    <w:r w:rsidRPr="002C2EBF">
      <w:rPr>
        <w:rFonts w:ascii="Times New Roman" w:hAnsi="Times New Roman"/>
      </w:rPr>
      <w:tab/>
    </w:r>
    <w:r w:rsidRPr="002C2EBF">
      <w:rPr>
        <w:rFonts w:ascii="Times New Roman" w:hAnsi="Times New Roman"/>
      </w:rPr>
      <w:tab/>
      <w:t>Name:</w:t>
    </w:r>
    <w:r w:rsidRPr="002C2EBF">
      <w:rPr>
        <w:rFonts w:ascii="Times New Roman" w:hAnsi="Times New Roman"/>
      </w:rPr>
      <w:tab/>
      <w:t xml:space="preserve"> </w:t>
    </w:r>
  </w:p>
  <w:p w14:paraId="436733E5" w14:textId="77746145" w:rsidR="007D5422" w:rsidRDefault="00A707A8" w:rsidP="00697839">
    <w:pPr>
      <w:tabs>
        <w:tab w:val="left" w:pos="5040"/>
      </w:tabs>
      <w:spacing w:after="120"/>
    </w:pPr>
    <w:r>
      <w:rPr>
        <w:rFonts w:ascii="Times New Roman" w:hAnsi="Times New Roman"/>
      </w:rPr>
      <w:t>December 9</w:t>
    </w:r>
    <w:r w:rsidR="007D5422" w:rsidRPr="002C2EBF">
      <w:rPr>
        <w:rFonts w:ascii="Times New Roman" w:hAnsi="Times New Roman"/>
      </w:rPr>
      <w:t>, 201</w:t>
    </w:r>
    <w:r w:rsidR="00BC658E">
      <w:rPr>
        <w:rFonts w:ascii="Times New Roman" w:hAnsi="Times New Roman"/>
      </w:rPr>
      <w:t>6</w:t>
    </w:r>
    <w:r w:rsidR="007D5422">
      <w:tab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0B903E" w14:textId="77777777" w:rsidR="007D5422" w:rsidRDefault="007D5422" w:rsidP="00F068BE">
    <w:pPr>
      <w:tabs>
        <w:tab w:val="left" w:pos="5040"/>
      </w:tabs>
    </w:pPr>
    <w:r>
      <w:t>BECA / Mr. Huson / Algebra 9.3</w:t>
    </w:r>
    <w:r>
      <w:tab/>
      <w:t xml:space="preserve">Name: </w:t>
    </w:r>
  </w:p>
  <w:p w14:paraId="50A9799C" w14:textId="77777777" w:rsidR="007D5422" w:rsidRDefault="007D5422" w:rsidP="00F068BE">
    <w:pPr>
      <w:tabs>
        <w:tab w:val="left" w:pos="5040"/>
      </w:tabs>
    </w:pPr>
  </w:p>
  <w:p w14:paraId="08233D02" w14:textId="30C5B5B5" w:rsidR="007D5422" w:rsidRDefault="007D5422" w:rsidP="00F068BE">
    <w:pPr>
      <w:tabs>
        <w:tab w:val="left" w:pos="5040"/>
      </w:tabs>
    </w:pPr>
    <w:r>
      <w:t>October 17, 2012</w:t>
    </w:r>
    <w:r>
      <w:tab/>
    </w:r>
    <w:r w:rsidRPr="00F068BE">
      <w:rPr>
        <w:color w:val="BFBFBF" w:themeColor="background1" w:themeShade="BF"/>
      </w:rPr>
      <w:t>OSIS #: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C514137"/>
    <w:multiLevelType w:val="hybridMultilevel"/>
    <w:tmpl w:val="3DB83F4A"/>
    <w:lvl w:ilvl="0" w:tplc="8654B9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6951500"/>
    <w:multiLevelType w:val="hybridMultilevel"/>
    <w:tmpl w:val="00645D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DD1016"/>
    <w:multiLevelType w:val="hybridMultilevel"/>
    <w:tmpl w:val="B832F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6F2D67"/>
    <w:multiLevelType w:val="hybridMultilevel"/>
    <w:tmpl w:val="A336E4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587FA9"/>
    <w:multiLevelType w:val="multilevel"/>
    <w:tmpl w:val="A73ACE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1206476"/>
    <w:multiLevelType w:val="hybridMultilevel"/>
    <w:tmpl w:val="585ADC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5A0185"/>
    <w:multiLevelType w:val="hybridMultilevel"/>
    <w:tmpl w:val="D10C5D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9CD3542"/>
    <w:multiLevelType w:val="hybridMultilevel"/>
    <w:tmpl w:val="5A085100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EE1C18"/>
    <w:multiLevelType w:val="hybridMultilevel"/>
    <w:tmpl w:val="81949BA2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D027A62"/>
    <w:multiLevelType w:val="hybridMultilevel"/>
    <w:tmpl w:val="F88C9C76"/>
    <w:lvl w:ilvl="0" w:tplc="4CE8E0C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0"/>
  </w:num>
  <w:num w:numId="3">
    <w:abstractNumId w:val="3"/>
  </w:num>
  <w:num w:numId="4">
    <w:abstractNumId w:val="1"/>
  </w:num>
  <w:num w:numId="5">
    <w:abstractNumId w:val="12"/>
  </w:num>
  <w:num w:numId="6">
    <w:abstractNumId w:val="0"/>
  </w:num>
  <w:num w:numId="7">
    <w:abstractNumId w:val="2"/>
  </w:num>
  <w:num w:numId="8">
    <w:abstractNumId w:val="6"/>
  </w:num>
  <w:num w:numId="9">
    <w:abstractNumId w:val="5"/>
  </w:num>
  <w:num w:numId="10">
    <w:abstractNumId w:val="8"/>
  </w:num>
  <w:num w:numId="11">
    <w:abstractNumId w:val="11"/>
  </w:num>
  <w:num w:numId="12">
    <w:abstractNumId w:val="7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DCC"/>
    <w:rsid w:val="000006F7"/>
    <w:rsid w:val="000016CC"/>
    <w:rsid w:val="00010025"/>
    <w:rsid w:val="000109E4"/>
    <w:rsid w:val="00010F57"/>
    <w:rsid w:val="0001244E"/>
    <w:rsid w:val="00015AAF"/>
    <w:rsid w:val="00015CE0"/>
    <w:rsid w:val="00016AAF"/>
    <w:rsid w:val="00017F2F"/>
    <w:rsid w:val="00021683"/>
    <w:rsid w:val="000233B4"/>
    <w:rsid w:val="000261C0"/>
    <w:rsid w:val="0002631C"/>
    <w:rsid w:val="00030148"/>
    <w:rsid w:val="00030567"/>
    <w:rsid w:val="00040049"/>
    <w:rsid w:val="000427B5"/>
    <w:rsid w:val="00042CC9"/>
    <w:rsid w:val="0005162B"/>
    <w:rsid w:val="00051CEF"/>
    <w:rsid w:val="00051E42"/>
    <w:rsid w:val="0005537F"/>
    <w:rsid w:val="000572AF"/>
    <w:rsid w:val="00066073"/>
    <w:rsid w:val="000669CB"/>
    <w:rsid w:val="00067799"/>
    <w:rsid w:val="000678A8"/>
    <w:rsid w:val="00087363"/>
    <w:rsid w:val="000A0CDE"/>
    <w:rsid w:val="000A2710"/>
    <w:rsid w:val="000A790F"/>
    <w:rsid w:val="000B2FB4"/>
    <w:rsid w:val="000B506D"/>
    <w:rsid w:val="000C43AA"/>
    <w:rsid w:val="000C4516"/>
    <w:rsid w:val="000C48E1"/>
    <w:rsid w:val="000D2544"/>
    <w:rsid w:val="000D7E2F"/>
    <w:rsid w:val="000E1C92"/>
    <w:rsid w:val="000E2237"/>
    <w:rsid w:val="000E2632"/>
    <w:rsid w:val="000E2E1A"/>
    <w:rsid w:val="000E3D36"/>
    <w:rsid w:val="000E517C"/>
    <w:rsid w:val="0010581A"/>
    <w:rsid w:val="001060A5"/>
    <w:rsid w:val="001074F4"/>
    <w:rsid w:val="00107B02"/>
    <w:rsid w:val="00107E5D"/>
    <w:rsid w:val="00112503"/>
    <w:rsid w:val="00113D28"/>
    <w:rsid w:val="00116564"/>
    <w:rsid w:val="001223EF"/>
    <w:rsid w:val="001269D2"/>
    <w:rsid w:val="00131FA2"/>
    <w:rsid w:val="0013430C"/>
    <w:rsid w:val="00137C19"/>
    <w:rsid w:val="001426C4"/>
    <w:rsid w:val="00143C61"/>
    <w:rsid w:val="00146BCF"/>
    <w:rsid w:val="00154164"/>
    <w:rsid w:val="001569BF"/>
    <w:rsid w:val="00160C8D"/>
    <w:rsid w:val="00163119"/>
    <w:rsid w:val="001651A6"/>
    <w:rsid w:val="00167881"/>
    <w:rsid w:val="0017165A"/>
    <w:rsid w:val="00171702"/>
    <w:rsid w:val="0017267A"/>
    <w:rsid w:val="00182081"/>
    <w:rsid w:val="0018786C"/>
    <w:rsid w:val="00191371"/>
    <w:rsid w:val="001921DB"/>
    <w:rsid w:val="001927AF"/>
    <w:rsid w:val="001963DC"/>
    <w:rsid w:val="001A0869"/>
    <w:rsid w:val="001A351C"/>
    <w:rsid w:val="001A572B"/>
    <w:rsid w:val="001C6BCA"/>
    <w:rsid w:val="001E2304"/>
    <w:rsid w:val="001F1315"/>
    <w:rsid w:val="001F3DCC"/>
    <w:rsid w:val="001F63F0"/>
    <w:rsid w:val="001F653F"/>
    <w:rsid w:val="001F7674"/>
    <w:rsid w:val="00201D78"/>
    <w:rsid w:val="00203449"/>
    <w:rsid w:val="00203C48"/>
    <w:rsid w:val="00204229"/>
    <w:rsid w:val="00211A6C"/>
    <w:rsid w:val="00211ABD"/>
    <w:rsid w:val="00215BBC"/>
    <w:rsid w:val="00225C86"/>
    <w:rsid w:val="002367B8"/>
    <w:rsid w:val="0025198D"/>
    <w:rsid w:val="0027009F"/>
    <w:rsid w:val="0027023B"/>
    <w:rsid w:val="002714F8"/>
    <w:rsid w:val="00274E4E"/>
    <w:rsid w:val="00276DDD"/>
    <w:rsid w:val="00280DFE"/>
    <w:rsid w:val="00282019"/>
    <w:rsid w:val="0028541E"/>
    <w:rsid w:val="0029069F"/>
    <w:rsid w:val="00291E5B"/>
    <w:rsid w:val="00295FB1"/>
    <w:rsid w:val="002A580A"/>
    <w:rsid w:val="002A5ADE"/>
    <w:rsid w:val="002A5C3D"/>
    <w:rsid w:val="002A7D99"/>
    <w:rsid w:val="002B000C"/>
    <w:rsid w:val="002B65B5"/>
    <w:rsid w:val="002B65E1"/>
    <w:rsid w:val="002B6E1B"/>
    <w:rsid w:val="002B6E74"/>
    <w:rsid w:val="002B7596"/>
    <w:rsid w:val="002C2EBF"/>
    <w:rsid w:val="002C4824"/>
    <w:rsid w:val="002D4911"/>
    <w:rsid w:val="002F3AAD"/>
    <w:rsid w:val="002F787E"/>
    <w:rsid w:val="002F7D6D"/>
    <w:rsid w:val="00302EDF"/>
    <w:rsid w:val="0030389D"/>
    <w:rsid w:val="003051AA"/>
    <w:rsid w:val="003102FF"/>
    <w:rsid w:val="0031547E"/>
    <w:rsid w:val="003165A2"/>
    <w:rsid w:val="003170BE"/>
    <w:rsid w:val="00317706"/>
    <w:rsid w:val="00323513"/>
    <w:rsid w:val="00325374"/>
    <w:rsid w:val="00326EE9"/>
    <w:rsid w:val="00327031"/>
    <w:rsid w:val="003304CD"/>
    <w:rsid w:val="00335C01"/>
    <w:rsid w:val="003478F2"/>
    <w:rsid w:val="003506CD"/>
    <w:rsid w:val="00353C81"/>
    <w:rsid w:val="0035537D"/>
    <w:rsid w:val="00356BFF"/>
    <w:rsid w:val="00361BB0"/>
    <w:rsid w:val="00367D22"/>
    <w:rsid w:val="003723F3"/>
    <w:rsid w:val="00380483"/>
    <w:rsid w:val="00386225"/>
    <w:rsid w:val="003937A1"/>
    <w:rsid w:val="003A1A3A"/>
    <w:rsid w:val="003A5EE8"/>
    <w:rsid w:val="003A7585"/>
    <w:rsid w:val="003A7811"/>
    <w:rsid w:val="003C3AF0"/>
    <w:rsid w:val="003C58DA"/>
    <w:rsid w:val="003E0629"/>
    <w:rsid w:val="003E71CF"/>
    <w:rsid w:val="003F63AF"/>
    <w:rsid w:val="00400083"/>
    <w:rsid w:val="00400645"/>
    <w:rsid w:val="00401234"/>
    <w:rsid w:val="00404A1B"/>
    <w:rsid w:val="004051A4"/>
    <w:rsid w:val="00411F77"/>
    <w:rsid w:val="004138B7"/>
    <w:rsid w:val="00417365"/>
    <w:rsid w:val="00425777"/>
    <w:rsid w:val="00425CF8"/>
    <w:rsid w:val="00436654"/>
    <w:rsid w:val="004419E5"/>
    <w:rsid w:val="00442BB2"/>
    <w:rsid w:val="00451AC9"/>
    <w:rsid w:val="0045368F"/>
    <w:rsid w:val="00454982"/>
    <w:rsid w:val="00457217"/>
    <w:rsid w:val="00464C4B"/>
    <w:rsid w:val="004659A3"/>
    <w:rsid w:val="00465E7D"/>
    <w:rsid w:val="0046668C"/>
    <w:rsid w:val="00471E3F"/>
    <w:rsid w:val="0047626C"/>
    <w:rsid w:val="00477534"/>
    <w:rsid w:val="00480097"/>
    <w:rsid w:val="00482FAA"/>
    <w:rsid w:val="00483985"/>
    <w:rsid w:val="0049290D"/>
    <w:rsid w:val="004970D0"/>
    <w:rsid w:val="004A170C"/>
    <w:rsid w:val="004A5E95"/>
    <w:rsid w:val="004A7A7C"/>
    <w:rsid w:val="004B5DE6"/>
    <w:rsid w:val="004C363A"/>
    <w:rsid w:val="004C6525"/>
    <w:rsid w:val="004E3292"/>
    <w:rsid w:val="004E3488"/>
    <w:rsid w:val="004E6790"/>
    <w:rsid w:val="004E7FCC"/>
    <w:rsid w:val="004F3C7E"/>
    <w:rsid w:val="004F68ED"/>
    <w:rsid w:val="00503919"/>
    <w:rsid w:val="005122D7"/>
    <w:rsid w:val="00523456"/>
    <w:rsid w:val="00535809"/>
    <w:rsid w:val="005363B6"/>
    <w:rsid w:val="00541F0E"/>
    <w:rsid w:val="00555033"/>
    <w:rsid w:val="005550F0"/>
    <w:rsid w:val="00557FE0"/>
    <w:rsid w:val="00571643"/>
    <w:rsid w:val="00575C30"/>
    <w:rsid w:val="00575F12"/>
    <w:rsid w:val="00576A4E"/>
    <w:rsid w:val="00576E22"/>
    <w:rsid w:val="005771D8"/>
    <w:rsid w:val="0058413E"/>
    <w:rsid w:val="0058462B"/>
    <w:rsid w:val="00587D28"/>
    <w:rsid w:val="005929DD"/>
    <w:rsid w:val="00593674"/>
    <w:rsid w:val="0059450D"/>
    <w:rsid w:val="00595500"/>
    <w:rsid w:val="00596282"/>
    <w:rsid w:val="005A1DD7"/>
    <w:rsid w:val="005B1936"/>
    <w:rsid w:val="005C2F0A"/>
    <w:rsid w:val="005C3C50"/>
    <w:rsid w:val="005C3FD7"/>
    <w:rsid w:val="005C3FFB"/>
    <w:rsid w:val="005C4249"/>
    <w:rsid w:val="005C7670"/>
    <w:rsid w:val="005D2817"/>
    <w:rsid w:val="005D598B"/>
    <w:rsid w:val="005E2DEE"/>
    <w:rsid w:val="005E61A6"/>
    <w:rsid w:val="005F28B1"/>
    <w:rsid w:val="005F313F"/>
    <w:rsid w:val="005F6F6D"/>
    <w:rsid w:val="00601F05"/>
    <w:rsid w:val="00607844"/>
    <w:rsid w:val="0061145F"/>
    <w:rsid w:val="00614655"/>
    <w:rsid w:val="0061755C"/>
    <w:rsid w:val="00623415"/>
    <w:rsid w:val="00625B2E"/>
    <w:rsid w:val="00632D70"/>
    <w:rsid w:val="006348EB"/>
    <w:rsid w:val="0063711C"/>
    <w:rsid w:val="00640B88"/>
    <w:rsid w:val="00642086"/>
    <w:rsid w:val="00643D02"/>
    <w:rsid w:val="00657749"/>
    <w:rsid w:val="00657F83"/>
    <w:rsid w:val="00660B95"/>
    <w:rsid w:val="00662780"/>
    <w:rsid w:val="006742BD"/>
    <w:rsid w:val="006773C2"/>
    <w:rsid w:val="006779E9"/>
    <w:rsid w:val="00680BFD"/>
    <w:rsid w:val="00682DED"/>
    <w:rsid w:val="00691B18"/>
    <w:rsid w:val="00697839"/>
    <w:rsid w:val="006A046F"/>
    <w:rsid w:val="006A21C8"/>
    <w:rsid w:val="006A2342"/>
    <w:rsid w:val="006A69A1"/>
    <w:rsid w:val="006B4EF8"/>
    <w:rsid w:val="006B565D"/>
    <w:rsid w:val="006B7F0D"/>
    <w:rsid w:val="006C589B"/>
    <w:rsid w:val="006C61D0"/>
    <w:rsid w:val="006C6345"/>
    <w:rsid w:val="006D23D1"/>
    <w:rsid w:val="006D3FD6"/>
    <w:rsid w:val="006E74F6"/>
    <w:rsid w:val="006E7B03"/>
    <w:rsid w:val="006F0EE7"/>
    <w:rsid w:val="006F3491"/>
    <w:rsid w:val="006F4D4C"/>
    <w:rsid w:val="00711004"/>
    <w:rsid w:val="00711854"/>
    <w:rsid w:val="00713DB0"/>
    <w:rsid w:val="007210AA"/>
    <w:rsid w:val="00724F2C"/>
    <w:rsid w:val="00725445"/>
    <w:rsid w:val="007264F0"/>
    <w:rsid w:val="00726ADD"/>
    <w:rsid w:val="0073140F"/>
    <w:rsid w:val="007347D6"/>
    <w:rsid w:val="00735030"/>
    <w:rsid w:val="00735B46"/>
    <w:rsid w:val="00740B55"/>
    <w:rsid w:val="00741808"/>
    <w:rsid w:val="00742AF9"/>
    <w:rsid w:val="00747BF6"/>
    <w:rsid w:val="007523AD"/>
    <w:rsid w:val="00756B92"/>
    <w:rsid w:val="00756BA2"/>
    <w:rsid w:val="007627C4"/>
    <w:rsid w:val="00764DC3"/>
    <w:rsid w:val="00773061"/>
    <w:rsid w:val="0078526B"/>
    <w:rsid w:val="00790E4C"/>
    <w:rsid w:val="00791882"/>
    <w:rsid w:val="0079254D"/>
    <w:rsid w:val="00795A15"/>
    <w:rsid w:val="007A1E9C"/>
    <w:rsid w:val="007A652F"/>
    <w:rsid w:val="007B022F"/>
    <w:rsid w:val="007C30A4"/>
    <w:rsid w:val="007C45E7"/>
    <w:rsid w:val="007C5A33"/>
    <w:rsid w:val="007C67EF"/>
    <w:rsid w:val="007C71B6"/>
    <w:rsid w:val="007D2EA2"/>
    <w:rsid w:val="007D5422"/>
    <w:rsid w:val="007D7335"/>
    <w:rsid w:val="007E5C68"/>
    <w:rsid w:val="007E66F9"/>
    <w:rsid w:val="007F2542"/>
    <w:rsid w:val="00804CCB"/>
    <w:rsid w:val="008051A7"/>
    <w:rsid w:val="00805E1E"/>
    <w:rsid w:val="00811C98"/>
    <w:rsid w:val="0081408C"/>
    <w:rsid w:val="00814FAF"/>
    <w:rsid w:val="008202AC"/>
    <w:rsid w:val="008211A3"/>
    <w:rsid w:val="00822103"/>
    <w:rsid w:val="00823E85"/>
    <w:rsid w:val="0082489B"/>
    <w:rsid w:val="00826A86"/>
    <w:rsid w:val="00827D56"/>
    <w:rsid w:val="008328D5"/>
    <w:rsid w:val="008350F3"/>
    <w:rsid w:val="00835F37"/>
    <w:rsid w:val="00837037"/>
    <w:rsid w:val="008376D7"/>
    <w:rsid w:val="00840BF4"/>
    <w:rsid w:val="00843722"/>
    <w:rsid w:val="00843E62"/>
    <w:rsid w:val="00846A7C"/>
    <w:rsid w:val="00847C9B"/>
    <w:rsid w:val="00851BED"/>
    <w:rsid w:val="00861683"/>
    <w:rsid w:val="008616CB"/>
    <w:rsid w:val="008647C4"/>
    <w:rsid w:val="008679EA"/>
    <w:rsid w:val="0087042E"/>
    <w:rsid w:val="008730E8"/>
    <w:rsid w:val="008766E4"/>
    <w:rsid w:val="0088336D"/>
    <w:rsid w:val="00885310"/>
    <w:rsid w:val="008875B5"/>
    <w:rsid w:val="00890984"/>
    <w:rsid w:val="00891FFE"/>
    <w:rsid w:val="008935A6"/>
    <w:rsid w:val="00894734"/>
    <w:rsid w:val="008B10D7"/>
    <w:rsid w:val="008B2876"/>
    <w:rsid w:val="008B749D"/>
    <w:rsid w:val="008C563F"/>
    <w:rsid w:val="008C6D1F"/>
    <w:rsid w:val="008D0F8F"/>
    <w:rsid w:val="008D4C52"/>
    <w:rsid w:val="008D5778"/>
    <w:rsid w:val="008E1463"/>
    <w:rsid w:val="008E23BD"/>
    <w:rsid w:val="008E2845"/>
    <w:rsid w:val="008E6231"/>
    <w:rsid w:val="008E7933"/>
    <w:rsid w:val="008F2180"/>
    <w:rsid w:val="008F6B4C"/>
    <w:rsid w:val="009001CD"/>
    <w:rsid w:val="0090341E"/>
    <w:rsid w:val="00904CD2"/>
    <w:rsid w:val="00906D10"/>
    <w:rsid w:val="0091504D"/>
    <w:rsid w:val="00917333"/>
    <w:rsid w:val="00922C23"/>
    <w:rsid w:val="00926050"/>
    <w:rsid w:val="00926BF5"/>
    <w:rsid w:val="00927235"/>
    <w:rsid w:val="00927FDB"/>
    <w:rsid w:val="0093652D"/>
    <w:rsid w:val="0094121E"/>
    <w:rsid w:val="00950BB3"/>
    <w:rsid w:val="0095144B"/>
    <w:rsid w:val="00954A07"/>
    <w:rsid w:val="009615E3"/>
    <w:rsid w:val="00966420"/>
    <w:rsid w:val="0097489F"/>
    <w:rsid w:val="00976C25"/>
    <w:rsid w:val="009774F3"/>
    <w:rsid w:val="009835F1"/>
    <w:rsid w:val="0099128D"/>
    <w:rsid w:val="009921D6"/>
    <w:rsid w:val="009A3F43"/>
    <w:rsid w:val="009A5056"/>
    <w:rsid w:val="009A544C"/>
    <w:rsid w:val="009B3817"/>
    <w:rsid w:val="009B5FC7"/>
    <w:rsid w:val="009C17C7"/>
    <w:rsid w:val="009C5B95"/>
    <w:rsid w:val="009C70AA"/>
    <w:rsid w:val="009D2207"/>
    <w:rsid w:val="009D331B"/>
    <w:rsid w:val="009D6800"/>
    <w:rsid w:val="009E03DB"/>
    <w:rsid w:val="009E16AC"/>
    <w:rsid w:val="009F5BA4"/>
    <w:rsid w:val="009F5C5C"/>
    <w:rsid w:val="00A02F1B"/>
    <w:rsid w:val="00A05F13"/>
    <w:rsid w:val="00A06907"/>
    <w:rsid w:val="00A069EA"/>
    <w:rsid w:val="00A077A8"/>
    <w:rsid w:val="00A07F3D"/>
    <w:rsid w:val="00A106B6"/>
    <w:rsid w:val="00A1181B"/>
    <w:rsid w:val="00A1258E"/>
    <w:rsid w:val="00A155D0"/>
    <w:rsid w:val="00A15CCA"/>
    <w:rsid w:val="00A262F2"/>
    <w:rsid w:val="00A328F8"/>
    <w:rsid w:val="00A32C7D"/>
    <w:rsid w:val="00A3330F"/>
    <w:rsid w:val="00A352C7"/>
    <w:rsid w:val="00A370CA"/>
    <w:rsid w:val="00A371D3"/>
    <w:rsid w:val="00A372F1"/>
    <w:rsid w:val="00A37FEA"/>
    <w:rsid w:val="00A414B7"/>
    <w:rsid w:val="00A42CEA"/>
    <w:rsid w:val="00A45E70"/>
    <w:rsid w:val="00A53DC8"/>
    <w:rsid w:val="00A5492D"/>
    <w:rsid w:val="00A54B99"/>
    <w:rsid w:val="00A56DA5"/>
    <w:rsid w:val="00A6348B"/>
    <w:rsid w:val="00A64860"/>
    <w:rsid w:val="00A651FF"/>
    <w:rsid w:val="00A66818"/>
    <w:rsid w:val="00A676B5"/>
    <w:rsid w:val="00A707A8"/>
    <w:rsid w:val="00A74332"/>
    <w:rsid w:val="00A76D46"/>
    <w:rsid w:val="00A91022"/>
    <w:rsid w:val="00A96768"/>
    <w:rsid w:val="00AA47AB"/>
    <w:rsid w:val="00AA6A7F"/>
    <w:rsid w:val="00AB1327"/>
    <w:rsid w:val="00AB2AF4"/>
    <w:rsid w:val="00AC303B"/>
    <w:rsid w:val="00AC4542"/>
    <w:rsid w:val="00AD10AD"/>
    <w:rsid w:val="00AD2779"/>
    <w:rsid w:val="00AD5CB9"/>
    <w:rsid w:val="00AD6DDB"/>
    <w:rsid w:val="00AE2F1F"/>
    <w:rsid w:val="00AE37B3"/>
    <w:rsid w:val="00AE7EA8"/>
    <w:rsid w:val="00AF04E0"/>
    <w:rsid w:val="00AF34C7"/>
    <w:rsid w:val="00AF5DD1"/>
    <w:rsid w:val="00B01CFC"/>
    <w:rsid w:val="00B10098"/>
    <w:rsid w:val="00B11AE9"/>
    <w:rsid w:val="00B2158B"/>
    <w:rsid w:val="00B23BB3"/>
    <w:rsid w:val="00B244CE"/>
    <w:rsid w:val="00B27102"/>
    <w:rsid w:val="00B27840"/>
    <w:rsid w:val="00B308FE"/>
    <w:rsid w:val="00B30F0C"/>
    <w:rsid w:val="00B33494"/>
    <w:rsid w:val="00B35116"/>
    <w:rsid w:val="00B35239"/>
    <w:rsid w:val="00B3761F"/>
    <w:rsid w:val="00B40ACF"/>
    <w:rsid w:val="00B435A3"/>
    <w:rsid w:val="00B61C21"/>
    <w:rsid w:val="00B628E7"/>
    <w:rsid w:val="00B62D69"/>
    <w:rsid w:val="00B6535A"/>
    <w:rsid w:val="00B70B53"/>
    <w:rsid w:val="00B71675"/>
    <w:rsid w:val="00B721CC"/>
    <w:rsid w:val="00B74DFE"/>
    <w:rsid w:val="00B8129A"/>
    <w:rsid w:val="00B827CC"/>
    <w:rsid w:val="00B84833"/>
    <w:rsid w:val="00B84FA3"/>
    <w:rsid w:val="00B91375"/>
    <w:rsid w:val="00B96CFD"/>
    <w:rsid w:val="00BA3ADE"/>
    <w:rsid w:val="00BA6FCB"/>
    <w:rsid w:val="00BA749F"/>
    <w:rsid w:val="00BA7B5E"/>
    <w:rsid w:val="00BB11F8"/>
    <w:rsid w:val="00BB1C2D"/>
    <w:rsid w:val="00BB4B22"/>
    <w:rsid w:val="00BB50E4"/>
    <w:rsid w:val="00BC033F"/>
    <w:rsid w:val="00BC658E"/>
    <w:rsid w:val="00BD1FF8"/>
    <w:rsid w:val="00BD2E43"/>
    <w:rsid w:val="00BD711F"/>
    <w:rsid w:val="00BE108E"/>
    <w:rsid w:val="00BE113A"/>
    <w:rsid w:val="00BE5249"/>
    <w:rsid w:val="00BE5A19"/>
    <w:rsid w:val="00BE68C8"/>
    <w:rsid w:val="00BF038A"/>
    <w:rsid w:val="00BF3510"/>
    <w:rsid w:val="00C01D69"/>
    <w:rsid w:val="00C056B5"/>
    <w:rsid w:val="00C107CF"/>
    <w:rsid w:val="00C117F5"/>
    <w:rsid w:val="00C16E63"/>
    <w:rsid w:val="00C201F8"/>
    <w:rsid w:val="00C205E7"/>
    <w:rsid w:val="00C227FE"/>
    <w:rsid w:val="00C22ADF"/>
    <w:rsid w:val="00C2348B"/>
    <w:rsid w:val="00C25DEF"/>
    <w:rsid w:val="00C3176B"/>
    <w:rsid w:val="00C33CFF"/>
    <w:rsid w:val="00C4005F"/>
    <w:rsid w:val="00C40AA4"/>
    <w:rsid w:val="00C4326D"/>
    <w:rsid w:val="00C47D31"/>
    <w:rsid w:val="00C50121"/>
    <w:rsid w:val="00C507FE"/>
    <w:rsid w:val="00C52A0A"/>
    <w:rsid w:val="00C549A0"/>
    <w:rsid w:val="00C57634"/>
    <w:rsid w:val="00C628DF"/>
    <w:rsid w:val="00C63071"/>
    <w:rsid w:val="00C64236"/>
    <w:rsid w:val="00C75B14"/>
    <w:rsid w:val="00C843B7"/>
    <w:rsid w:val="00C92024"/>
    <w:rsid w:val="00CA182F"/>
    <w:rsid w:val="00CA3630"/>
    <w:rsid w:val="00CB5433"/>
    <w:rsid w:val="00CB5617"/>
    <w:rsid w:val="00CB79AA"/>
    <w:rsid w:val="00CC46B8"/>
    <w:rsid w:val="00CD6932"/>
    <w:rsid w:val="00CD7D76"/>
    <w:rsid w:val="00CE05AF"/>
    <w:rsid w:val="00CE1DF6"/>
    <w:rsid w:val="00D017F8"/>
    <w:rsid w:val="00D04B14"/>
    <w:rsid w:val="00D052C2"/>
    <w:rsid w:val="00D07D8A"/>
    <w:rsid w:val="00D13DDD"/>
    <w:rsid w:val="00D20A0C"/>
    <w:rsid w:val="00D21AB4"/>
    <w:rsid w:val="00D24FF6"/>
    <w:rsid w:val="00D2564F"/>
    <w:rsid w:val="00D25EB7"/>
    <w:rsid w:val="00D323EF"/>
    <w:rsid w:val="00D36184"/>
    <w:rsid w:val="00D508F0"/>
    <w:rsid w:val="00D80534"/>
    <w:rsid w:val="00D83769"/>
    <w:rsid w:val="00D90F79"/>
    <w:rsid w:val="00D933CD"/>
    <w:rsid w:val="00D93496"/>
    <w:rsid w:val="00D93BC4"/>
    <w:rsid w:val="00D94030"/>
    <w:rsid w:val="00D975DA"/>
    <w:rsid w:val="00D97D7F"/>
    <w:rsid w:val="00DA5752"/>
    <w:rsid w:val="00DA5B83"/>
    <w:rsid w:val="00DB537D"/>
    <w:rsid w:val="00DB60B0"/>
    <w:rsid w:val="00DE32A7"/>
    <w:rsid w:val="00DE6AD7"/>
    <w:rsid w:val="00E006AF"/>
    <w:rsid w:val="00E111BE"/>
    <w:rsid w:val="00E13C0A"/>
    <w:rsid w:val="00E16192"/>
    <w:rsid w:val="00E236CC"/>
    <w:rsid w:val="00E329E1"/>
    <w:rsid w:val="00E33DD0"/>
    <w:rsid w:val="00E34A5A"/>
    <w:rsid w:val="00E420B3"/>
    <w:rsid w:val="00E42214"/>
    <w:rsid w:val="00E44B67"/>
    <w:rsid w:val="00E47FAF"/>
    <w:rsid w:val="00E525EC"/>
    <w:rsid w:val="00E66A09"/>
    <w:rsid w:val="00E71AF4"/>
    <w:rsid w:val="00E740C7"/>
    <w:rsid w:val="00E7680E"/>
    <w:rsid w:val="00E8073A"/>
    <w:rsid w:val="00E80A51"/>
    <w:rsid w:val="00E80B76"/>
    <w:rsid w:val="00E80E1E"/>
    <w:rsid w:val="00E85BF0"/>
    <w:rsid w:val="00E87EDC"/>
    <w:rsid w:val="00E9013A"/>
    <w:rsid w:val="00E90274"/>
    <w:rsid w:val="00E910A3"/>
    <w:rsid w:val="00E927F1"/>
    <w:rsid w:val="00E931C0"/>
    <w:rsid w:val="00EB7E39"/>
    <w:rsid w:val="00EC22CB"/>
    <w:rsid w:val="00ED1A89"/>
    <w:rsid w:val="00ED68A3"/>
    <w:rsid w:val="00F05DDC"/>
    <w:rsid w:val="00F068BE"/>
    <w:rsid w:val="00F068CB"/>
    <w:rsid w:val="00F10AD2"/>
    <w:rsid w:val="00F11048"/>
    <w:rsid w:val="00F1329B"/>
    <w:rsid w:val="00F15699"/>
    <w:rsid w:val="00F15A9C"/>
    <w:rsid w:val="00F20809"/>
    <w:rsid w:val="00F313AD"/>
    <w:rsid w:val="00F33E9C"/>
    <w:rsid w:val="00F43875"/>
    <w:rsid w:val="00F47173"/>
    <w:rsid w:val="00F57453"/>
    <w:rsid w:val="00F57B5F"/>
    <w:rsid w:val="00F701F6"/>
    <w:rsid w:val="00F72723"/>
    <w:rsid w:val="00F86542"/>
    <w:rsid w:val="00F91FE5"/>
    <w:rsid w:val="00F97271"/>
    <w:rsid w:val="00FA4EA4"/>
    <w:rsid w:val="00FB09F3"/>
    <w:rsid w:val="00FB1C6E"/>
    <w:rsid w:val="00FB26A9"/>
    <w:rsid w:val="00FB2EA7"/>
    <w:rsid w:val="00FB76B6"/>
    <w:rsid w:val="00FC1090"/>
    <w:rsid w:val="00FC2D1F"/>
    <w:rsid w:val="00FC4E8D"/>
    <w:rsid w:val="00FD1396"/>
    <w:rsid w:val="00FE6FD0"/>
    <w:rsid w:val="00FE76F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27D5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26A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6A9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9E1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27D5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58462B"/>
    <w:pPr>
      <w:tabs>
        <w:tab w:val="center" w:pos="5220"/>
        <w:tab w:val="right" w:pos="10440"/>
      </w:tabs>
    </w:pPr>
    <w:rPr>
      <w:rFonts w:asciiTheme="minorHAnsi" w:hAnsiTheme="minorHAnsi"/>
    </w:rPr>
  </w:style>
  <w:style w:type="table" w:styleId="TableGrid">
    <w:name w:val="Table Grid"/>
    <w:basedOn w:val="TableNormal"/>
    <w:uiPriority w:val="59"/>
    <w:rsid w:val="000C48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0C48E1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8C563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800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8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0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3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29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398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39732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04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image" Target="media/image6.emf"/><Relationship Id="rId17" Type="http://schemas.openxmlformats.org/officeDocument/2006/relationships/image" Target="media/image7.emf"/><Relationship Id="rId18" Type="http://schemas.openxmlformats.org/officeDocument/2006/relationships/oleObject" Target="embeddings/oleObject4.bin"/><Relationship Id="rId19" Type="http://schemas.openxmlformats.org/officeDocument/2006/relationships/image" Target="media/image8.emf"/><Relationship Id="rId30" Type="http://schemas.openxmlformats.org/officeDocument/2006/relationships/image" Target="media/image14.emf"/><Relationship Id="rId31" Type="http://schemas.openxmlformats.org/officeDocument/2006/relationships/oleObject" Target="embeddings/oleObject10.bin"/><Relationship Id="rId32" Type="http://schemas.openxmlformats.org/officeDocument/2006/relationships/image" Target="media/image15.emf"/><Relationship Id="rId33" Type="http://schemas.openxmlformats.org/officeDocument/2006/relationships/image" Target="media/image16.emf"/><Relationship Id="rId34" Type="http://schemas.openxmlformats.org/officeDocument/2006/relationships/oleObject" Target="embeddings/oleObject11.bin"/><Relationship Id="rId35" Type="http://schemas.openxmlformats.org/officeDocument/2006/relationships/image" Target="media/image17.emf"/><Relationship Id="rId36" Type="http://schemas.openxmlformats.org/officeDocument/2006/relationships/oleObject" Target="embeddings/oleObject12.bin"/><Relationship Id="rId37" Type="http://schemas.openxmlformats.org/officeDocument/2006/relationships/image" Target="media/image18.emf"/><Relationship Id="rId38" Type="http://schemas.openxmlformats.org/officeDocument/2006/relationships/oleObject" Target="embeddings/oleObject13.bin"/><Relationship Id="rId39" Type="http://schemas.openxmlformats.org/officeDocument/2006/relationships/image" Target="media/image19.emf"/><Relationship Id="rId50" Type="http://schemas.openxmlformats.org/officeDocument/2006/relationships/oleObject" Target="embeddings/oleObject18.bin"/><Relationship Id="rId51" Type="http://schemas.openxmlformats.org/officeDocument/2006/relationships/image" Target="media/image26.emf"/><Relationship Id="rId52" Type="http://schemas.openxmlformats.org/officeDocument/2006/relationships/oleObject" Target="embeddings/oleObject19.bin"/><Relationship Id="rId53" Type="http://schemas.openxmlformats.org/officeDocument/2006/relationships/image" Target="media/image27.emf"/><Relationship Id="rId54" Type="http://schemas.openxmlformats.org/officeDocument/2006/relationships/image" Target="media/image28.emf"/><Relationship Id="rId55" Type="http://schemas.openxmlformats.org/officeDocument/2006/relationships/image" Target="media/image29.wmf"/><Relationship Id="rId56" Type="http://schemas.openxmlformats.org/officeDocument/2006/relationships/oleObject" Target="embeddings/oleObject20.bin"/><Relationship Id="rId57" Type="http://schemas.openxmlformats.org/officeDocument/2006/relationships/image" Target="media/image30.emf"/><Relationship Id="rId58" Type="http://schemas.openxmlformats.org/officeDocument/2006/relationships/image" Target="media/image31.emf"/><Relationship Id="rId59" Type="http://schemas.openxmlformats.org/officeDocument/2006/relationships/oleObject" Target="embeddings/oleObject21.bin"/><Relationship Id="rId70" Type="http://schemas.openxmlformats.org/officeDocument/2006/relationships/oleObject" Target="embeddings/oleObject27.bin"/><Relationship Id="rId71" Type="http://schemas.openxmlformats.org/officeDocument/2006/relationships/image" Target="media/image37.png"/><Relationship Id="rId72" Type="http://schemas.openxmlformats.org/officeDocument/2006/relationships/image" Target="media/image370.png"/><Relationship Id="rId73" Type="http://schemas.openxmlformats.org/officeDocument/2006/relationships/image" Target="media/image38.emf"/><Relationship Id="rId74" Type="http://schemas.openxmlformats.org/officeDocument/2006/relationships/oleObject" Target="embeddings/oleObject28.bin"/><Relationship Id="rId75" Type="http://schemas.openxmlformats.org/officeDocument/2006/relationships/image" Target="media/image39.emf"/><Relationship Id="rId76" Type="http://schemas.openxmlformats.org/officeDocument/2006/relationships/oleObject" Target="embeddings/oleObject29.bin"/><Relationship Id="rId77" Type="http://schemas.openxmlformats.org/officeDocument/2006/relationships/image" Target="media/image40.emf"/><Relationship Id="rId78" Type="http://schemas.openxmlformats.org/officeDocument/2006/relationships/oleObject" Target="embeddings/oleObject30.bin"/><Relationship Id="rId79" Type="http://schemas.openxmlformats.org/officeDocument/2006/relationships/image" Target="media/image41.emf"/><Relationship Id="rId20" Type="http://schemas.openxmlformats.org/officeDocument/2006/relationships/oleObject" Target="embeddings/oleObject5.bin"/><Relationship Id="rId21" Type="http://schemas.openxmlformats.org/officeDocument/2006/relationships/image" Target="media/image9.emf"/><Relationship Id="rId22" Type="http://schemas.openxmlformats.org/officeDocument/2006/relationships/oleObject" Target="embeddings/oleObject6.bin"/><Relationship Id="rId23" Type="http://schemas.openxmlformats.org/officeDocument/2006/relationships/image" Target="media/image10.emf"/><Relationship Id="rId24" Type="http://schemas.openxmlformats.org/officeDocument/2006/relationships/oleObject" Target="embeddings/oleObject7.bin"/><Relationship Id="rId25" Type="http://schemas.openxmlformats.org/officeDocument/2006/relationships/image" Target="media/image11.emf"/><Relationship Id="rId26" Type="http://schemas.openxmlformats.org/officeDocument/2006/relationships/oleObject" Target="embeddings/oleObject8.bin"/><Relationship Id="rId27" Type="http://schemas.openxmlformats.org/officeDocument/2006/relationships/image" Target="media/image12.emf"/><Relationship Id="rId28" Type="http://schemas.openxmlformats.org/officeDocument/2006/relationships/oleObject" Target="embeddings/oleObject9.bin"/><Relationship Id="rId29" Type="http://schemas.openxmlformats.org/officeDocument/2006/relationships/image" Target="media/image13.emf"/><Relationship Id="rId40" Type="http://schemas.openxmlformats.org/officeDocument/2006/relationships/oleObject" Target="embeddings/oleObject14.bin"/><Relationship Id="rId41" Type="http://schemas.openxmlformats.org/officeDocument/2006/relationships/image" Target="media/image20.emf"/><Relationship Id="rId42" Type="http://schemas.openxmlformats.org/officeDocument/2006/relationships/oleObject" Target="embeddings/oleObject15.bin"/><Relationship Id="rId43" Type="http://schemas.openxmlformats.org/officeDocument/2006/relationships/image" Target="media/image21.emf"/><Relationship Id="rId44" Type="http://schemas.openxmlformats.org/officeDocument/2006/relationships/image" Target="media/image22.emf"/><Relationship Id="rId45" Type="http://schemas.openxmlformats.org/officeDocument/2006/relationships/oleObject" Target="embeddings/oleObject16.bin"/><Relationship Id="rId46" Type="http://schemas.openxmlformats.org/officeDocument/2006/relationships/image" Target="media/image23.emf"/><Relationship Id="rId47" Type="http://schemas.openxmlformats.org/officeDocument/2006/relationships/oleObject" Target="embeddings/oleObject17.bin"/><Relationship Id="rId48" Type="http://schemas.openxmlformats.org/officeDocument/2006/relationships/image" Target="media/image24.emf"/><Relationship Id="rId49" Type="http://schemas.openxmlformats.org/officeDocument/2006/relationships/image" Target="media/image25.emf"/><Relationship Id="rId60" Type="http://schemas.openxmlformats.org/officeDocument/2006/relationships/image" Target="media/image32.emf"/><Relationship Id="rId61" Type="http://schemas.openxmlformats.org/officeDocument/2006/relationships/oleObject" Target="embeddings/oleObject22.bin"/><Relationship Id="rId62" Type="http://schemas.openxmlformats.org/officeDocument/2006/relationships/image" Target="media/image33.emf"/><Relationship Id="rId63" Type="http://schemas.openxmlformats.org/officeDocument/2006/relationships/oleObject" Target="embeddings/oleObject23.bin"/><Relationship Id="rId64" Type="http://schemas.openxmlformats.org/officeDocument/2006/relationships/image" Target="media/image34.emf"/><Relationship Id="rId65" Type="http://schemas.openxmlformats.org/officeDocument/2006/relationships/oleObject" Target="embeddings/oleObject24.bin"/><Relationship Id="rId66" Type="http://schemas.openxmlformats.org/officeDocument/2006/relationships/oleObject" Target="embeddings/oleObject25.bin"/><Relationship Id="rId67" Type="http://schemas.openxmlformats.org/officeDocument/2006/relationships/image" Target="media/image35.emf"/><Relationship Id="rId68" Type="http://schemas.openxmlformats.org/officeDocument/2006/relationships/oleObject" Target="embeddings/oleObject26.bin"/><Relationship Id="rId69" Type="http://schemas.openxmlformats.org/officeDocument/2006/relationships/image" Target="media/image36.emf"/><Relationship Id="rId80" Type="http://schemas.openxmlformats.org/officeDocument/2006/relationships/oleObject" Target="embeddings/oleObject31.bin"/><Relationship Id="rId81" Type="http://schemas.openxmlformats.org/officeDocument/2006/relationships/image" Target="media/image42.emf"/><Relationship Id="rId82" Type="http://schemas.openxmlformats.org/officeDocument/2006/relationships/oleObject" Target="embeddings/oleObject32.bin"/><Relationship Id="rId83" Type="http://schemas.openxmlformats.org/officeDocument/2006/relationships/image" Target="media/image43.png"/><Relationship Id="rId84" Type="http://schemas.openxmlformats.org/officeDocument/2006/relationships/image" Target="media/image430.png"/><Relationship Id="rId85" Type="http://schemas.openxmlformats.org/officeDocument/2006/relationships/header" Target="header1.xml"/><Relationship Id="rId86" Type="http://schemas.openxmlformats.org/officeDocument/2006/relationships/header" Target="header2.xml"/><Relationship Id="rId87" Type="http://schemas.openxmlformats.org/officeDocument/2006/relationships/fontTable" Target="fontTable.xml"/><Relationship Id="rId8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6111EA3-2F44-3146-8FE2-E47B71C473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9</Pages>
  <Words>591</Words>
  <Characters>3370</Characters>
  <Application>Microsoft Macintosh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dc:description/>
  <cp:lastModifiedBy>Huson Christopher</cp:lastModifiedBy>
  <cp:revision>6</cp:revision>
  <cp:lastPrinted>2014-11-20T04:00:00Z</cp:lastPrinted>
  <dcterms:created xsi:type="dcterms:W3CDTF">2016-12-09T03:39:00Z</dcterms:created>
  <dcterms:modified xsi:type="dcterms:W3CDTF">2016-12-09T0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